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25"/>
  </p:notesMasterIdLst>
  <p:sldIdLst>
    <p:sldId id="1630" r:id="rId2"/>
    <p:sldId id="1673" r:id="rId3"/>
    <p:sldId id="1674" r:id="rId4"/>
    <p:sldId id="1658" r:id="rId5"/>
    <p:sldId id="1643" r:id="rId6"/>
    <p:sldId id="1642" r:id="rId7"/>
    <p:sldId id="1636" r:id="rId8"/>
    <p:sldId id="1685" r:id="rId9"/>
    <p:sldId id="1683" r:id="rId10"/>
    <p:sldId id="1700" r:id="rId11"/>
    <p:sldId id="1698" r:id="rId12"/>
    <p:sldId id="1692" r:id="rId13"/>
    <p:sldId id="1694" r:id="rId14"/>
    <p:sldId id="1696" r:id="rId15"/>
    <p:sldId id="1691" r:id="rId16"/>
    <p:sldId id="1702" r:id="rId17"/>
    <p:sldId id="1697" r:id="rId18"/>
    <p:sldId id="1701" r:id="rId19"/>
    <p:sldId id="1640" r:id="rId20"/>
    <p:sldId id="1699" r:id="rId21"/>
    <p:sldId id="1675" r:id="rId22"/>
    <p:sldId id="1666" r:id="rId23"/>
    <p:sldId id="1667" r:id="rId24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B1525"/>
    <a:srgbClr val="000099"/>
    <a:srgbClr val="336600"/>
    <a:srgbClr val="FFFF00"/>
    <a:srgbClr val="003300"/>
    <a:srgbClr val="4B14E6"/>
    <a:srgbClr val="B96E57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92" autoAdjust="0"/>
    <p:restoredTop sz="94311" autoAdjust="0"/>
  </p:normalViewPr>
  <p:slideViewPr>
    <p:cSldViewPr>
      <p:cViewPr varScale="1">
        <p:scale>
          <a:sx n="65" d="100"/>
          <a:sy n="65" d="100"/>
        </p:scale>
        <p:origin x="211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7.wmf"/><Relationship Id="rId1" Type="http://schemas.openxmlformats.org/officeDocument/2006/relationships/image" Target="../media/image27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2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2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0641482C-FFD9-42F4-8F48-70920491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57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848514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676257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890724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921950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438221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088811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063319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03050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582996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27092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47295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800445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51082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572529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21937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529621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20992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13350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593923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055615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970810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51676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22184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409207C-63B8-43DB-935E-B184C48EBC2F}" type="datetime1">
              <a:rPr lang="en-US" smtClean="0"/>
              <a:t>5/24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A680365-458B-4FD0-8380-46D6C77C0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771781-45F2-4877-989B-9E2807C76818}" type="datetime1">
              <a:rPr lang="en-US" smtClean="0"/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252C2C-BB50-4755-BB89-BE16F80EC1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5888DE-B210-46A5-8079-27B06109551D}" type="datetime1">
              <a:rPr lang="en-US" smtClean="0"/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B1177-5D61-42A5-8A6A-72CCBCA6A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D59EAE-1DDC-4F48-AA79-6DEED3BCC879}" type="datetime1">
              <a:rPr lang="en-US" smtClean="0"/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0B7B9E-DF13-4A3B-8F01-CD886A4066D3}" type="datetime1">
              <a:rPr lang="en-US" smtClean="0"/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92847-096F-4B79-AE67-0AC6ED909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9176CD-6888-4C6C-A08B-42D55220A71F}" type="datetime1">
              <a:rPr lang="en-US" smtClean="0"/>
              <a:t>5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E489F-A000-455E-A13A-552F7A3473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018217-91A8-4CBF-AEB6-07BA5B6A7A2D}" type="datetime1">
              <a:rPr lang="en-US" smtClean="0"/>
              <a:t>5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20533-9E70-4182-A58A-0E47FBE034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7F1C3F-D630-433B-AB8C-211F1A71D354}" type="datetime1">
              <a:rPr lang="en-US" smtClean="0"/>
              <a:t>5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96CDF1-E45D-4476-8495-D306F40257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502568" cy="365760"/>
          </a:xfrm>
        </p:spPr>
        <p:txBody>
          <a:bodyPr/>
          <a:lstStyle/>
          <a:p>
            <a:pPr>
              <a:defRPr/>
            </a:pPr>
            <a:fld id="{0896DBC3-687C-4A57-A4FF-E5DFE708D04E}" type="datetime1">
              <a:rPr lang="en-US" smtClean="0"/>
              <a:t>5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407945"/>
            <a:ext cx="2996955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fld id="{0A567966-912A-4B0B-8D95-161B454561B8}" type="datetime1">
              <a:rPr lang="en-US" smtClean="0"/>
              <a:t>5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5CD9F1-2EA4-46BE-91AA-56ACC19507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C6F89C8A-DDE4-4DA5-83BD-86FEB7001787}" type="datetime1">
              <a:rPr lang="en-US" smtClean="0"/>
              <a:t>5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AC1ADB7-2207-43EA-BD12-9646E3F2B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EF9F16E7-D652-4A4D-901E-A4814811B5DF}" type="datetime1">
              <a:rPr lang="en-US" smtClean="0"/>
              <a:t>5/24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81400" y="6407945"/>
            <a:ext cx="3149355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305800" y="6407945"/>
            <a:ext cx="70723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C95FFE-6246-48A3-A82F-C4DEEB52FF3F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5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12" Type="http://schemas.openxmlformats.org/officeDocument/2006/relationships/image" Target="../media/image50.png"/><Relationship Id="rId2" Type="http://schemas.openxmlformats.org/officeDocument/2006/relationships/tags" Target="../tags/tag11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53.png"/><Relationship Id="rId10" Type="http://schemas.openxmlformats.org/officeDocument/2006/relationships/image" Target="../media/image42.emf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5.wmf"/><Relationship Id="rId2" Type="http://schemas.openxmlformats.org/officeDocument/2006/relationships/tags" Target="../tags/tag12.xml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7.emf"/><Relationship Id="rId10" Type="http://schemas.openxmlformats.org/officeDocument/2006/relationships/image" Target="../media/image44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6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17" Type="http://schemas.openxmlformats.org/officeDocument/2006/relationships/image" Target="../media/image55.png"/><Relationship Id="rId2" Type="http://schemas.openxmlformats.org/officeDocument/2006/relationships/tags" Target="../tags/tag13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8.png"/><Relationship Id="rId10" Type="http://schemas.openxmlformats.org/officeDocument/2006/relationships/image" Target="../media/image44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9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9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1.bin"/><Relationship Id="rId2" Type="http://schemas.openxmlformats.org/officeDocument/2006/relationships/tags" Target="../tags/tag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0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6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63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1.png"/><Relationship Id="rId12" Type="http://schemas.openxmlformats.org/officeDocument/2006/relationships/image" Target="../media/image62.emf"/><Relationship Id="rId2" Type="http://schemas.openxmlformats.org/officeDocument/2006/relationships/tags" Target="../tags/tag16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2.vml"/><Relationship Id="rId11" Type="http://schemas.openxmlformats.org/officeDocument/2006/relationships/image" Target="../media/image8.emf"/><Relationship Id="rId5" Type="http://schemas.openxmlformats.org/officeDocument/2006/relationships/image" Target="../media/image18.emf"/><Relationship Id="rId15" Type="http://schemas.openxmlformats.org/officeDocument/2006/relationships/image" Target="../media/image81.png"/><Relationship Id="rId10" Type="http://schemas.openxmlformats.org/officeDocument/2006/relationships/image" Target="../media/image61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65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1.png"/><Relationship Id="rId12" Type="http://schemas.openxmlformats.org/officeDocument/2006/relationships/image" Target="../media/image64.png"/><Relationship Id="rId2" Type="http://schemas.openxmlformats.org/officeDocument/2006/relationships/tags" Target="../tags/tag17.xml"/><Relationship Id="rId1" Type="http://schemas.openxmlformats.org/officeDocument/2006/relationships/vmlDrawing" Target="../drawings/vmlDrawing13.vml"/><Relationship Id="rId11" Type="http://schemas.openxmlformats.org/officeDocument/2006/relationships/image" Target="../media/image8.emf"/><Relationship Id="rId5" Type="http://schemas.openxmlformats.org/officeDocument/2006/relationships/image" Target="../media/image18.emf"/><Relationship Id="rId15" Type="http://schemas.openxmlformats.org/officeDocument/2006/relationships/image" Target="../media/image67.emf"/><Relationship Id="rId10" Type="http://schemas.openxmlformats.org/officeDocument/2006/relationships/image" Target="../media/image61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8.png"/><Relationship Id="rId2" Type="http://schemas.openxmlformats.org/officeDocument/2006/relationships/tags" Target="../tags/tag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69.png"/><Relationship Id="rId5" Type="http://schemas.openxmlformats.org/officeDocument/2006/relationships/image" Target="../media/image71.emf"/><Relationship Id="rId4" Type="http://schemas.openxmlformats.org/officeDocument/2006/relationships/image" Target="../media/image70.emf"/><Relationship Id="rId9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4.bin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5.wmf"/><Relationship Id="rId26" Type="http://schemas.openxmlformats.org/officeDocument/2006/relationships/oleObject" Target="../embeddings/oleObject4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8.e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7.bin"/><Relationship Id="rId25" Type="http://schemas.openxmlformats.org/officeDocument/2006/relationships/image" Target="../media/image2.wmf"/><Relationship Id="rId2" Type="http://schemas.openxmlformats.org/officeDocument/2006/relationships/tags" Target="../tags/tag22.xml"/><Relationship Id="rId20" Type="http://schemas.openxmlformats.org/officeDocument/2006/relationships/image" Target="../media/image30.png"/><Relationship Id="rId29" Type="http://schemas.openxmlformats.org/officeDocument/2006/relationships/image" Target="../media/image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6.e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6.emf"/><Relationship Id="rId15" Type="http://schemas.openxmlformats.org/officeDocument/2006/relationships/image" Target="../media/image5.emf"/><Relationship Id="rId23" Type="http://schemas.openxmlformats.org/officeDocument/2006/relationships/image" Target="../media/image79.emf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8.emf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74.wmf"/><Relationship Id="rId14" Type="http://schemas.openxmlformats.org/officeDocument/2006/relationships/image" Target="../media/image77.emf"/><Relationship Id="rId22" Type="http://schemas.openxmlformats.org/officeDocument/2006/relationships/hyperlink" Target="https://arxiv.org/abs/1611.04586" TargetMode="External"/><Relationship Id="rId27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3.emf"/><Relationship Id="rId12" Type="http://schemas.openxmlformats.org/officeDocument/2006/relationships/image" Target="../media/image2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82.emf"/><Relationship Id="rId11" Type="http://schemas.openxmlformats.org/officeDocument/2006/relationships/image" Target="../media/image14.emf"/><Relationship Id="rId5" Type="http://schemas.openxmlformats.org/officeDocument/2006/relationships/image" Target="../media/image81.emf"/><Relationship Id="rId10" Type="http://schemas.openxmlformats.org/officeDocument/2006/relationships/image" Target="../media/image200.png"/><Relationship Id="rId4" Type="http://schemas.openxmlformats.org/officeDocument/2006/relationships/image" Target="../media/image80.emf"/><Relationship Id="rId9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image" Target="../media/image7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image" Target="../media/image14.emf"/><Relationship Id="rId5" Type="http://schemas.openxmlformats.org/officeDocument/2006/relationships/image" Target="../media/image12.emf"/><Relationship Id="rId10" Type="http://schemas.openxmlformats.org/officeDocument/2006/relationships/image" Target="../media/image11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31.png"/><Relationship Id="rId11" Type="http://schemas.openxmlformats.org/officeDocument/2006/relationships/image" Target="../media/image19.emf"/><Relationship Id="rId5" Type="http://schemas.openxmlformats.org/officeDocument/2006/relationships/image" Target="../media/image17.emf"/><Relationship Id="rId10" Type="http://schemas.openxmlformats.org/officeDocument/2006/relationships/image" Target="../media/image35.png"/><Relationship Id="rId4" Type="http://schemas.openxmlformats.org/officeDocument/2006/relationships/image" Target="../media/image16.emf"/><Relationship Id="rId9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2.png"/><Relationship Id="rId11" Type="http://schemas.openxmlformats.org/officeDocument/2006/relationships/image" Target="../media/image19.emf"/><Relationship Id="rId5" Type="http://schemas.openxmlformats.org/officeDocument/2006/relationships/image" Target="../media/image5.emf"/><Relationship Id="rId15" Type="http://schemas.openxmlformats.org/officeDocument/2006/relationships/image" Target="../media/image26.png"/><Relationship Id="rId10" Type="http://schemas.openxmlformats.org/officeDocument/2006/relationships/image" Target="../media/image35.png"/><Relationship Id="rId4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2.bin"/><Relationship Id="rId2" Type="http://schemas.openxmlformats.org/officeDocument/2006/relationships/tags" Target="../tags/tag8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3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5.png"/><Relationship Id="rId26" Type="http://schemas.openxmlformats.org/officeDocument/2006/relationships/oleObject" Target="../embeddings/oleObject20.bin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8.bin"/><Relationship Id="rId34" Type="http://schemas.openxmlformats.org/officeDocument/2006/relationships/oleObject" Target="../embeddings/oleObject23.bin"/><Relationship Id="rId7" Type="http://schemas.openxmlformats.org/officeDocument/2006/relationships/image" Target="../media/image5.emf"/><Relationship Id="rId12" Type="http://schemas.openxmlformats.org/officeDocument/2006/relationships/image" Target="../media/image29.wmf"/><Relationship Id="rId17" Type="http://schemas.openxmlformats.org/officeDocument/2006/relationships/image" Target="../media/image44.png"/><Relationship Id="rId25" Type="http://schemas.openxmlformats.org/officeDocument/2006/relationships/image" Target="../media/image46.png"/><Relationship Id="rId33" Type="http://schemas.openxmlformats.org/officeDocument/2006/relationships/image" Target="../media/image35.wmf"/><Relationship Id="rId2" Type="http://schemas.openxmlformats.org/officeDocument/2006/relationships/tags" Target="../tags/tag9.xml"/><Relationship Id="rId16" Type="http://schemas.openxmlformats.org/officeDocument/2006/relationships/image" Target="../media/image30.wmf"/><Relationship Id="rId20" Type="http://schemas.openxmlformats.org/officeDocument/2006/relationships/image" Target="../media/image31.wmf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2.wmf"/><Relationship Id="rId32" Type="http://schemas.openxmlformats.org/officeDocument/2006/relationships/oleObject" Target="../embeddings/oleObject22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19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18.bin"/><Relationship Id="rId31" Type="http://schemas.openxmlformats.org/officeDocument/2006/relationships/image" Target="../media/image34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Relationship Id="rId22" Type="http://schemas.openxmlformats.org/officeDocument/2006/relationships/image" Target="../media/image31.wmf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36.wmf"/><Relationship Id="rId8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2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1.png"/><Relationship Id="rId2" Type="http://schemas.openxmlformats.org/officeDocument/2006/relationships/tags" Target="../tags/tag10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39.e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5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8.png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30018" y="71647"/>
            <a:ext cx="9220200" cy="218521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i="0" dirty="0" smtClean="0">
                <a:latin typeface="Comic Sans MS" panose="030F0702030302020204" pitchFamily="66" charset="0"/>
              </a:rPr>
              <a:t>A </a:t>
            </a:r>
            <a:r>
              <a:rPr lang="en-US" sz="2400" b="1" i="0" dirty="0">
                <a:latin typeface="Comic Sans MS" panose="030F0702030302020204" pitchFamily="66" charset="0"/>
              </a:rPr>
              <a:t>New Correlator to Detect and Characterize the Chiral Magnetic </a:t>
            </a:r>
            <a:r>
              <a:rPr lang="en-US" sz="2400" b="1" i="0" dirty="0" smtClean="0">
                <a:latin typeface="Comic Sans MS" panose="030F0702030302020204" pitchFamily="66" charset="0"/>
              </a:rPr>
              <a:t>Effect (CME)</a:t>
            </a:r>
            <a:endParaRPr lang="en-US" sz="2200" i="0" dirty="0" smtClean="0">
              <a:latin typeface="Comic Sans MS" panose="030F0702030302020204" pitchFamily="66" charset="0"/>
            </a:endParaRPr>
          </a:p>
          <a:p>
            <a:endParaRPr lang="en-US" sz="20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A. Lacey</a:t>
            </a:r>
            <a:endParaRPr lang="en-US" sz="2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Brook University</a:t>
            </a:r>
          </a:p>
          <a:p>
            <a:pPr>
              <a:defRPr/>
            </a:pP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17323" y="6385560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0" y="6400800"/>
            <a:ext cx="5638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y A.  Lacey, Stony Brook University, XIII Workshop on Particle Correlations and </a:t>
            </a:r>
            <a:r>
              <a:rPr lang="en-US" dirty="0" err="1" smtClean="0"/>
              <a:t>Femtoscop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724400" y="2573600"/>
            <a:ext cx="45339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u="sng" dirty="0" smtClean="0"/>
              <a:t>Outlin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600" dirty="0"/>
              <a:t> </a:t>
            </a:r>
            <a:r>
              <a:rPr lang="en-US" sz="1600" dirty="0" smtClean="0"/>
              <a:t>Introduction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/>
              <a:t>CME &amp; Charge separation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/>
              <a:t> </a:t>
            </a:r>
            <a:r>
              <a:rPr lang="en-US" sz="1600" dirty="0" smtClean="0"/>
              <a:t>Prior measurements &amp; challeng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600" dirty="0" smtClean="0"/>
              <a:t>New Correlator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/>
              <a:t>Correlator essential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/>
              <a:t>Correlator </a:t>
            </a:r>
            <a:r>
              <a:rPr lang="en-US" sz="1600" dirty="0" smtClean="0"/>
              <a:t>detail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/>
              <a:t>Signal </a:t>
            </a:r>
            <a:r>
              <a:rPr lang="en-US" sz="1600" dirty="0" smtClean="0"/>
              <a:t>Quantificat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600" dirty="0" smtClean="0"/>
              <a:t>Correlator response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/>
              <a:t>Response to background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/>
              <a:t>Response to signal + background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/>
              <a:t>Example measurement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600" dirty="0" smtClean="0"/>
              <a:t>Summa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2667000"/>
            <a:ext cx="414481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i="0" dirty="0">
                <a:solidFill>
                  <a:srgbClr val="002060"/>
                </a:solidFill>
              </a:rPr>
              <a:t>The search for CME-driven charge separation is a major research theme </a:t>
            </a:r>
            <a:r>
              <a:rPr lang="en-US" b="1" i="0" dirty="0" smtClean="0">
                <a:solidFill>
                  <a:srgbClr val="002060"/>
                </a:solidFill>
              </a:rPr>
              <a:t>especially at RHIC!</a:t>
            </a:r>
            <a:endParaRPr lang="en-US" b="1" i="0" dirty="0">
              <a:solidFill>
                <a:srgbClr val="002060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sz="1600" b="1" i="0" dirty="0" smtClean="0">
                <a:solidFill>
                  <a:srgbClr val="0070C0"/>
                </a:solidFill>
              </a:rPr>
              <a:t>The isobar run is currently in progress</a:t>
            </a:r>
            <a:endParaRPr lang="en-US" sz="1600" b="1" i="0" dirty="0">
              <a:solidFill>
                <a:srgbClr val="0070C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93054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1842" y="63403"/>
            <a:ext cx="3178558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Correlator Response</a:t>
            </a:r>
            <a:endParaRPr lang="en-US" sz="21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30295"/>
              </p:ext>
            </p:extLst>
          </p:nvPr>
        </p:nvGraphicFramePr>
        <p:xfrm>
          <a:off x="3760952" y="155858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651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0952" y="155858"/>
                        <a:ext cx="3098800" cy="774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ED19E823-6293-BE4F-BC18-AF4D46260C22}"/>
              </a:ext>
            </a:extLst>
          </p:cNvPr>
          <p:cNvSpPr/>
          <p:nvPr/>
        </p:nvSpPr>
        <p:spPr>
          <a:xfrm>
            <a:off x="1414133" y="28261254"/>
            <a:ext cx="35725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itchFamily="2" charset="2"/>
              <a:buChar char="ü"/>
            </a:pPr>
            <a:r>
              <a:rPr lang="en-US" sz="2400" dirty="0">
                <a:latin typeface="Times New Roman"/>
              </a:rPr>
              <a:t>Number fluctuation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81F13788-16FF-3E44-9F00-49F941DEDDFF}"/>
              </a:ext>
            </a:extLst>
          </p:cNvPr>
          <p:cNvSpPr/>
          <p:nvPr/>
        </p:nvSpPr>
        <p:spPr>
          <a:xfrm>
            <a:off x="7156161" y="28175129"/>
            <a:ext cx="37133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Wingdings" pitchFamily="2" charset="2"/>
              <a:buChar char="ü"/>
            </a:pPr>
            <a:r>
              <a:rPr lang="en-US" sz="2400" dirty="0">
                <a:latin typeface="Times New Roman"/>
              </a:rPr>
              <a:t>EP-re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01F4396-15A2-C842-9393-75A0EA4F28BD}"/>
                  </a:ext>
                </a:extLst>
              </p:cNvPr>
              <p:cNvSpPr/>
              <p:nvPr/>
            </p:nvSpPr>
            <p:spPr>
              <a:xfrm>
                <a:off x="6799716" y="31110304"/>
                <a:ext cx="442627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0070C0"/>
                    </a:solidFill>
                    <a:latin typeface="Times New Roman"/>
                  </a:rPr>
                  <a:t>The influence of the EP-resolution can be minimized by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scaling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 by the resolution (</a:t>
                </a:r>
                <a:r>
                  <a:rPr lang="en-US" sz="2400" i="1" dirty="0" smtClean="0">
                    <a:solidFill>
                      <a:srgbClr val="0070C0"/>
                    </a:solidFill>
                    <a:latin typeface="Times New Roman"/>
                  </a:rPr>
                  <a:t>Res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)</a:t>
                </a:r>
                <a:endParaRPr lang="en-US" sz="2400" dirty="0">
                  <a:solidFill>
                    <a:srgbClr val="0070C0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01F4396-15A2-C842-9393-75A0EA4F28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9716" y="31110304"/>
                <a:ext cx="4426272" cy="1200329"/>
              </a:xfrm>
              <a:prstGeom prst="rect">
                <a:avLst/>
              </a:prstGeom>
              <a:blipFill>
                <a:blip r:embed="rId7"/>
                <a:stretch>
                  <a:fillRect l="-1376" t="-4061" r="-3026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72F92FA-5248-9448-95C4-2C43ADDF9F50}"/>
                  </a:ext>
                </a:extLst>
              </p:cNvPr>
              <p:cNvSpPr/>
              <p:nvPr/>
            </p:nvSpPr>
            <p:spPr>
              <a:xfrm>
                <a:off x="1025876" y="26822400"/>
                <a:ext cx="10352512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1"/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The magnitude of the charge </a:t>
                </a:r>
                <a:r>
                  <a:rPr lang="en-US" sz="2400" dirty="0">
                    <a:solidFill>
                      <a:srgbClr val="0070C0"/>
                    </a:solidFill>
                    <a:latin typeface="Times New Roman"/>
                  </a:rPr>
                  <a:t>separation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(for both signal and background) is </a:t>
                </a:r>
                <a:r>
                  <a:rPr lang="en-US" sz="2400" dirty="0">
                    <a:solidFill>
                      <a:srgbClr val="0070C0"/>
                    </a:solidFill>
                    <a:latin typeface="Times New Roman"/>
                  </a:rPr>
                  <a:t>reflected in the width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l-GR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𝛹</m:t>
                        </m:r>
                        <m:r>
                          <a:rPr 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Times New Roman"/>
                  </a:rPr>
                  <a:t>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distribution. This width is also influenced </a:t>
                </a:r>
                <a:r>
                  <a:rPr lang="en-US" sz="2400" dirty="0">
                    <a:solidFill>
                      <a:srgbClr val="0070C0"/>
                    </a:solidFill>
                    <a:latin typeface="Times New Roman"/>
                  </a:rPr>
                  <a:t>by number fluctuations and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the event-plane (EP) resolution:</a:t>
                </a:r>
                <a:endParaRPr lang="en-US" sz="2400" dirty="0">
                  <a:solidFill>
                    <a:srgbClr val="0070C0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72F92FA-5248-9448-95C4-2C43ADDF9F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876" y="26822400"/>
                <a:ext cx="10352512" cy="1200329"/>
              </a:xfrm>
              <a:prstGeom prst="rect">
                <a:avLst/>
              </a:prstGeom>
              <a:blipFill>
                <a:blip r:embed="rId8"/>
                <a:stretch>
                  <a:fillRect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6C774ED-3800-A647-99F1-9CEA7D7D6B0D}"/>
                  </a:ext>
                </a:extLst>
              </p:cNvPr>
              <p:cNvSpPr/>
              <p:nvPr/>
            </p:nvSpPr>
            <p:spPr>
              <a:xfrm>
                <a:off x="1143000" y="29108400"/>
                <a:ext cx="5510422" cy="1223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Times New Roman"/>
                  </a:rPr>
                  <a:t>The influence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of </a:t>
                </a:r>
                <a:r>
                  <a:rPr lang="en-US" sz="2400" dirty="0">
                    <a:solidFill>
                      <a:srgbClr val="0070C0"/>
                    </a:solidFill>
                    <a:latin typeface="Times New Roman"/>
                  </a:rPr>
                  <a:t>particle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number fluctuations (</a:t>
                </a:r>
                <a:r>
                  <a:rPr lang="en-US" sz="2400" i="1" dirty="0" smtClean="0">
                    <a:solidFill>
                      <a:srgbClr val="0070C0"/>
                    </a:solidFill>
                    <a:latin typeface="Times New Roman"/>
                  </a:rPr>
                  <a:t>NF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) can </a:t>
                </a:r>
                <a:r>
                  <a:rPr lang="en-US" sz="2400" dirty="0">
                    <a:solidFill>
                      <a:srgbClr val="0070C0"/>
                    </a:solidFill>
                    <a:latin typeface="Times New Roman"/>
                  </a:rPr>
                  <a:t>be minimized by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scaling 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4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𝑠h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70C0"/>
                    </a:solidFill>
                    <a:latin typeface="Times New Roman"/>
                  </a:rPr>
                  <a:t>: </a:t>
                </a:r>
                <a:endParaRPr lang="en-US" sz="2400" dirty="0">
                  <a:solidFill>
                    <a:srgbClr val="0070C0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6C774ED-3800-A647-99F1-9CEA7D7D6B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9108400"/>
                <a:ext cx="5510422" cy="1223861"/>
              </a:xfrm>
              <a:prstGeom prst="rect">
                <a:avLst/>
              </a:prstGeom>
              <a:blipFill>
                <a:blip r:embed="rId9"/>
                <a:stretch>
                  <a:fillRect t="-3980" b="-8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>
            <a:extLst>
              <a:ext uri="{FF2B5EF4-FFF2-40B4-BE49-F238E27FC236}">
                <a16:creationId xmlns:a16="http://schemas.microsoft.com/office/drawing/2014/main" id="{34517DE4-9904-704E-BD69-ADA6ACC14D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3148" y="2376279"/>
            <a:ext cx="7757459" cy="22600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55766" y="1322273"/>
                <a:ext cx="833222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en-US" sz="2000" dirty="0" smtClean="0">
                    <a:solidFill>
                      <a:srgbClr val="0070C0"/>
                    </a:solidFill>
                    <a:latin typeface="Times New Roman"/>
                  </a:rPr>
                  <a:t>The magnitude of the charge 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/>
                  </a:rPr>
                  <a:t>separation </a:t>
                </a:r>
                <a:r>
                  <a:rPr lang="en-US" sz="2000" dirty="0" smtClean="0">
                    <a:solidFill>
                      <a:srgbClr val="0070C0"/>
                    </a:solidFill>
                    <a:latin typeface="Times New Roman"/>
                  </a:rPr>
                  <a:t>(for both signal and background) is 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/>
                  </a:rPr>
                  <a:t>reflected in the width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l-GR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𝛹</m:t>
                        </m:r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70C0"/>
                    </a:solidFill>
                    <a:latin typeface="Times New Roman"/>
                  </a:rPr>
                  <a:t> </a:t>
                </a:r>
                <a:r>
                  <a:rPr lang="en-US" sz="2000" dirty="0" smtClean="0">
                    <a:solidFill>
                      <a:srgbClr val="0070C0"/>
                    </a:solidFill>
                    <a:latin typeface="Times New Roman"/>
                  </a:rPr>
                  <a:t>distribution. This width is also influenced </a:t>
                </a:r>
                <a:r>
                  <a:rPr lang="en-US" sz="2000" dirty="0">
                    <a:solidFill>
                      <a:srgbClr val="0070C0"/>
                    </a:solidFill>
                    <a:latin typeface="Times New Roman"/>
                  </a:rPr>
                  <a:t>by number fluctuations and </a:t>
                </a:r>
                <a:r>
                  <a:rPr lang="en-US" sz="2000" dirty="0" smtClean="0">
                    <a:solidFill>
                      <a:srgbClr val="0070C0"/>
                    </a:solidFill>
                    <a:latin typeface="Times New Roman"/>
                  </a:rPr>
                  <a:t>the event-plane (EP) resolution:</a:t>
                </a:r>
                <a:endParaRPr lang="en-US" sz="2000" dirty="0">
                  <a:solidFill>
                    <a:srgbClr val="0070C0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66" y="1322273"/>
                <a:ext cx="8332225" cy="1015663"/>
              </a:xfrm>
              <a:prstGeom prst="rect">
                <a:avLst/>
              </a:prstGeom>
              <a:blipFill>
                <a:blip r:embed="rId11"/>
                <a:stretch>
                  <a:fillRect t="-3593" r="-29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28800" y="3697057"/>
                <a:ext cx="6858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imes New Roman"/>
                  </a:rPr>
                  <a:t>=0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697057"/>
                <a:ext cx="685829" cy="369332"/>
              </a:xfrm>
              <a:prstGeom prst="rect">
                <a:avLst/>
              </a:prstGeom>
              <a:blipFill>
                <a:blip r:embed="rId12"/>
                <a:stretch>
                  <a:fillRect t="-8197" r="-708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986729" y="3935312"/>
                <a:ext cx="1609863" cy="354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16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𝑆</m:t>
                          </m:r>
                        </m:e>
                        <m:sup>
                          <m:r>
                            <a:rPr lang="en-US" sz="16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lang="en-US" sz="16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charset="0"/>
                        </a:rPr>
                        <m:t>=</m:t>
                      </m:r>
                      <m:r>
                        <a:rPr lang="en-US" sz="160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lang="en-US" sz="160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𝑆</m:t>
                      </m:r>
                      <m:r>
                        <a:rPr lang="en-US" sz="16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16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sz="160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𝑠h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729" y="3935312"/>
                <a:ext cx="1609863" cy="354136"/>
              </a:xfrm>
              <a:prstGeom prst="rect">
                <a:avLst/>
              </a:prstGeom>
              <a:blipFill>
                <a:blip r:embed="rId13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331439" y="3922552"/>
                <a:ext cx="1474506" cy="347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sSup>
                      <m:sSup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160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e>
                      <m:sup>
                        <m:r>
                          <a:rPr lang="en-US" sz="160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”</m:t>
                        </m:r>
                      </m:sup>
                    </m:sSup>
                    <m:r>
                      <a:rPr lang="en-US" sz="160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∆</m:t>
                    </m:r>
                    <m:sSup>
                      <m:sSup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160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𝑆</m:t>
                        </m:r>
                      </m:e>
                      <m:sup>
                        <m:r>
                          <a:rPr lang="en-US" sz="160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′</m:t>
                        </m:r>
                      </m:sup>
                    </m:sSup>
                    <m:r>
                      <a:rPr lang="en-US" sz="160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/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ambria Math" charset="0"/>
                    <a:ea typeface="Cambria Math" charset="0"/>
                    <a:cs typeface="Cambria Math" charset="0"/>
                  </a:rPr>
                  <a:t>Res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1439" y="3922552"/>
                <a:ext cx="1474506" cy="347788"/>
              </a:xfrm>
              <a:prstGeom prst="rect">
                <a:avLst/>
              </a:prstGeom>
              <a:blipFill>
                <a:blip r:embed="rId14"/>
                <a:stretch>
                  <a:fillRect t="-3448" r="-1240" b="-18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276850" y="5463854"/>
                <a:ext cx="38862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  <a:latin typeface="Times New Roman"/>
                  </a:rPr>
                  <a:t>The influence of the EP-resolution can be minimized by scaling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  <a:latin typeface="Times New Roman"/>
                  </a:rPr>
                  <a:t> by the resolution (Res)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850" y="5463854"/>
                <a:ext cx="3886200" cy="923330"/>
              </a:xfrm>
              <a:prstGeom prst="rect">
                <a:avLst/>
              </a:prstGeom>
              <a:blipFill>
                <a:blip r:embed="rId15"/>
                <a:stretch>
                  <a:fillRect t="-3289" r="-314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05000" y="4782646"/>
                <a:ext cx="3490259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  <a:latin typeface="Times New Roman"/>
                  </a:rPr>
                  <a:t>The influence of particle number fluctuations (NF) can be minimized by scaling 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  <a:latin typeface="Times New Roman"/>
                  </a:rPr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charset="0"/>
                          </a:rPr>
                          <m:t>𝜎</m:t>
                        </m:r>
                      </m:e>
                      <m:sub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solidFill>
                                  <a:srgbClr val="0070C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  <m:t>𝑠h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dirty="0">
                    <a:solidFill>
                      <a:srgbClr val="0070C0"/>
                    </a:solidFill>
                    <a:latin typeface="Times New Roman"/>
                  </a:rPr>
                  <a:t>: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782646"/>
                <a:ext cx="3490259" cy="940835"/>
              </a:xfrm>
              <a:prstGeom prst="rect">
                <a:avLst/>
              </a:prstGeom>
              <a:blipFill>
                <a:blip r:embed="rId16"/>
                <a:stretch>
                  <a:fillRect l="-874" t="-3896" r="-1923" b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>
            <a:stCxn id="9" idx="0"/>
            <a:endCxn id="9" idx="0"/>
          </p:cNvCxnSpPr>
          <p:nvPr/>
        </p:nvCxnSpPr>
        <p:spPr>
          <a:xfrm>
            <a:off x="3650130" y="4782646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9" idx="0"/>
          </p:cNvCxnSpPr>
          <p:nvPr/>
        </p:nvCxnSpPr>
        <p:spPr>
          <a:xfrm flipV="1">
            <a:off x="3650130" y="4451132"/>
            <a:ext cx="432871" cy="3315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7219950" y="4724400"/>
            <a:ext cx="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4261586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5768109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Correlator Response – background models</a:t>
            </a:r>
            <a:endParaRPr lang="en-US" sz="21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67402"/>
              </p:ext>
            </p:extLst>
          </p:nvPr>
        </p:nvGraphicFramePr>
        <p:xfrm>
          <a:off x="650297" y="655611"/>
          <a:ext cx="2518738" cy="62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693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97" y="655611"/>
                        <a:ext cx="2518738" cy="62968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045898" y="4204462"/>
            <a:ext cx="7239000" cy="674547"/>
            <a:chOff x="533400" y="5087963"/>
            <a:chExt cx="7239000" cy="674547"/>
          </a:xfrm>
        </p:grpSpPr>
        <p:sp>
          <p:nvSpPr>
            <p:cNvPr id="24" name="TextBox 23"/>
            <p:cNvSpPr txBox="1"/>
            <p:nvPr/>
          </p:nvSpPr>
          <p:spPr>
            <a:xfrm>
              <a:off x="533400" y="5087963"/>
              <a:ext cx="7239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rgbClr val="000099"/>
                  </a:solidFill>
                </a:rPr>
                <a:t>Validatio</a:t>
              </a:r>
              <a:r>
                <a:rPr lang="en-US" b="1" i="0" dirty="0">
                  <a:solidFill>
                    <a:srgbClr val="000099"/>
                  </a:solidFill>
                </a:rPr>
                <a:t>n </a:t>
              </a:r>
              <a:r>
                <a:rPr lang="en-US" b="1" i="0" dirty="0" smtClean="0">
                  <a:solidFill>
                    <a:srgbClr val="000099"/>
                  </a:solidFill>
                </a:rPr>
                <a:t>of the </a:t>
              </a:r>
              <a:r>
                <a:rPr lang="en-US" b="1" i="0" dirty="0">
                  <a:solidFill>
                    <a:srgbClr val="000099"/>
                  </a:solidFill>
                </a:rPr>
                <a:t>expected similarity between the patterns </a:t>
              </a:r>
              <a:endParaRPr lang="en-US" b="1" i="0" dirty="0" smtClean="0">
                <a:solidFill>
                  <a:srgbClr val="000099"/>
                </a:solidFill>
              </a:endParaRPr>
            </a:p>
            <a:p>
              <a:pPr algn="l"/>
              <a:r>
                <a:rPr lang="en-US" b="1" i="0" dirty="0" smtClean="0">
                  <a:solidFill>
                    <a:srgbClr val="000099"/>
                  </a:solidFill>
                </a:rPr>
                <a:t>for              and              for </a:t>
              </a:r>
              <a:r>
                <a:rPr lang="en-US" b="1" i="0" dirty="0">
                  <a:solidFill>
                    <a:srgbClr val="000099"/>
                  </a:solidFill>
                </a:rPr>
                <a:t>background-driven charge separation</a:t>
              </a:r>
              <a:endParaRPr lang="en-US" b="1" i="0" dirty="0" smtClean="0">
                <a:solidFill>
                  <a:srgbClr val="000099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886369"/>
                </p:ext>
              </p:extLst>
            </p:nvPr>
          </p:nvGraphicFramePr>
          <p:xfrm>
            <a:off x="928486" y="5411128"/>
            <a:ext cx="832221" cy="35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694" name="Equation" r:id="rId7" imgW="571320" imgH="241200" progId="Equation.DSMT4">
                    <p:embed/>
                  </p:oleObj>
                </mc:Choice>
                <mc:Fallback>
                  <p:oleObj name="Equation" r:id="rId7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8486" y="5411128"/>
                          <a:ext cx="832221" cy="35138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072930"/>
                </p:ext>
              </p:extLst>
            </p:nvPr>
          </p:nvGraphicFramePr>
          <p:xfrm>
            <a:off x="2250137" y="5395834"/>
            <a:ext cx="8128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695" name="Equation" r:id="rId9" imgW="558720" imgH="241200" progId="Equation.DSMT4">
                    <p:embed/>
                  </p:oleObj>
                </mc:Choice>
                <mc:Fallback>
                  <p:oleObj name="Equation" r:id="rId9" imgW="558720" imgH="2412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50137" y="5395834"/>
                          <a:ext cx="812800" cy="35083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7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990600" y="5020270"/>
            <a:ext cx="7958667" cy="1200329"/>
            <a:chOff x="1054365" y="5376664"/>
            <a:chExt cx="7958667" cy="1200329"/>
          </a:xfrm>
        </p:grpSpPr>
        <p:sp>
          <p:nvSpPr>
            <p:cNvPr id="4" name="Rectangle 3"/>
            <p:cNvSpPr/>
            <p:nvPr/>
          </p:nvSpPr>
          <p:spPr>
            <a:xfrm>
              <a:off x="1054365" y="5376664"/>
              <a:ext cx="795866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b="1" i="0" dirty="0">
                  <a:solidFill>
                    <a:srgbClr val="FB1525"/>
                  </a:solidFill>
                </a:rPr>
                <a:t>A</a:t>
              </a:r>
              <a:r>
                <a:rPr lang="en-US" b="1" i="0" dirty="0" smtClean="0">
                  <a:solidFill>
                    <a:srgbClr val="FB1525"/>
                  </a:solidFill>
                </a:rPr>
                <a:t> </a:t>
              </a:r>
              <a:r>
                <a:rPr lang="en-US" b="1" i="0" dirty="0">
                  <a:solidFill>
                    <a:srgbClr val="FB1525"/>
                  </a:solidFill>
                </a:rPr>
                <a:t>discernible difference in the response </a:t>
              </a:r>
              <a:r>
                <a:rPr lang="en-US" b="1" i="0" dirty="0" smtClean="0">
                  <a:solidFill>
                    <a:srgbClr val="FB1525"/>
                  </a:solidFill>
                </a:rPr>
                <a:t>for signal and background</a:t>
              </a:r>
            </a:p>
            <a:p>
              <a:r>
                <a:rPr lang="en-US" b="1" i="0" dirty="0" smtClean="0">
                  <a:solidFill>
                    <a:srgbClr val="FB1525"/>
                  </a:solidFill>
                </a:rPr>
                <a:t>(             and             )  is  a </a:t>
              </a:r>
              <a:r>
                <a:rPr lang="en-US" b="1" i="0" dirty="0">
                  <a:solidFill>
                    <a:srgbClr val="FB1525"/>
                  </a:solidFill>
                </a:rPr>
                <a:t>crucial and necessary requirement for unambiguous identification and </a:t>
              </a:r>
              <a:r>
                <a:rPr lang="en-US" b="1" i="0" dirty="0" smtClean="0">
                  <a:solidFill>
                    <a:srgbClr val="FB1525"/>
                  </a:solidFill>
                </a:rPr>
                <a:t>characterization </a:t>
              </a:r>
              <a:r>
                <a:rPr lang="en-US" b="1" i="0" dirty="0">
                  <a:solidFill>
                    <a:srgbClr val="FB1525"/>
                  </a:solidFill>
                </a:rPr>
                <a:t>of CME-driven </a:t>
              </a:r>
              <a:endParaRPr lang="en-US" b="1" i="0" dirty="0" smtClean="0">
                <a:solidFill>
                  <a:srgbClr val="FB1525"/>
                </a:solidFill>
              </a:endParaRPr>
            </a:p>
            <a:p>
              <a:r>
                <a:rPr lang="en-US" b="1" i="0" dirty="0" smtClean="0">
                  <a:solidFill>
                    <a:srgbClr val="FB1525"/>
                  </a:solidFill>
                </a:rPr>
                <a:t>charge </a:t>
              </a:r>
              <a:r>
                <a:rPr lang="en-US" b="1" i="0" dirty="0">
                  <a:solidFill>
                    <a:srgbClr val="FB1525"/>
                  </a:solidFill>
                </a:rPr>
                <a:t>separation.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352596"/>
                </p:ext>
              </p:extLst>
            </p:nvPr>
          </p:nvGraphicFramePr>
          <p:xfrm>
            <a:off x="1676392" y="5695075"/>
            <a:ext cx="756565" cy="31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696" name="Equation" r:id="rId11" imgW="571320" imgH="241200" progId="Equation.DSMT4">
                    <p:embed/>
                  </p:oleObj>
                </mc:Choice>
                <mc:Fallback>
                  <p:oleObj name="Equation" r:id="rId11" imgW="571320" imgH="2412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76392" y="5695075"/>
                          <a:ext cx="756565" cy="31943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939176"/>
                </p:ext>
              </p:extLst>
            </p:nvPr>
          </p:nvGraphicFramePr>
          <p:xfrm>
            <a:off x="2893988" y="5692130"/>
            <a:ext cx="740352" cy="318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697" name="Equation" r:id="rId13" imgW="558720" imgH="241200" progId="Equation.DSMT4">
                    <p:embed/>
                  </p:oleObj>
                </mc:Choice>
                <mc:Fallback>
                  <p:oleObj name="Equation" r:id="rId13" imgW="558720" imgH="241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93988" y="5692130"/>
                          <a:ext cx="740352" cy="31894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6172200" y="444042"/>
            <a:ext cx="1717771" cy="535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b="1" i="0" dirty="0"/>
              <a:t>N. Magdy et al. </a:t>
            </a:r>
            <a:endParaRPr lang="da-DK" sz="1400" b="1" i="0" dirty="0" smtClean="0"/>
          </a:p>
          <a:p>
            <a:r>
              <a:rPr lang="da-DK" sz="1400" b="1" i="0" dirty="0" smtClean="0"/>
              <a:t>arXiv</a:t>
            </a:r>
            <a:r>
              <a:rPr lang="da-DK" sz="1400" b="1" i="0" dirty="0"/>
              <a:t>: 1710.01717</a:t>
            </a:r>
            <a:endParaRPr lang="en-US" sz="1400" b="1" i="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B8A9BB4-D2ED-074D-B20E-9CC73E9E09D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43825" y="1442395"/>
            <a:ext cx="7821216" cy="22996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28771" y="2743200"/>
                <a:ext cx="6858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Times New Roman"/>
                  </a:rPr>
                  <a:t>=0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771" y="2743200"/>
                <a:ext cx="685829" cy="369332"/>
              </a:xfrm>
              <a:prstGeom prst="rect">
                <a:avLst/>
              </a:prstGeom>
              <a:blipFill>
                <a:blip r:embed="rId16"/>
                <a:stretch>
                  <a:fillRect t="-8197" r="-708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807095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5768109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Correlator Response – background models</a:t>
            </a:r>
            <a:endParaRPr lang="en-US" sz="21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55584"/>
              </p:ext>
            </p:extLst>
          </p:nvPr>
        </p:nvGraphicFramePr>
        <p:xfrm>
          <a:off x="413807" y="472326"/>
          <a:ext cx="2518738" cy="62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702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807" y="472326"/>
                        <a:ext cx="2518738" cy="62968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830223" y="1077117"/>
            <a:ext cx="1717771" cy="535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b="1" i="0" dirty="0"/>
              <a:t>N. Magdy et al. </a:t>
            </a:r>
            <a:endParaRPr lang="da-DK" sz="1400" b="1" i="0" dirty="0" smtClean="0"/>
          </a:p>
          <a:p>
            <a:r>
              <a:rPr lang="da-DK" sz="1400" b="1" i="0" dirty="0" smtClean="0"/>
              <a:t>arXiv</a:t>
            </a:r>
            <a:r>
              <a:rPr lang="da-DK" sz="1400" b="1" i="0" dirty="0"/>
              <a:t>: 1710.01717</a:t>
            </a:r>
            <a:endParaRPr lang="en-US" sz="1400" b="1" i="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045898" y="4204462"/>
            <a:ext cx="7239000" cy="674547"/>
            <a:chOff x="533400" y="5087963"/>
            <a:chExt cx="7239000" cy="674547"/>
          </a:xfrm>
        </p:grpSpPr>
        <p:sp>
          <p:nvSpPr>
            <p:cNvPr id="24" name="TextBox 23"/>
            <p:cNvSpPr txBox="1"/>
            <p:nvPr/>
          </p:nvSpPr>
          <p:spPr>
            <a:xfrm>
              <a:off x="533400" y="5087963"/>
              <a:ext cx="7239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rgbClr val="000099"/>
                  </a:solidFill>
                </a:rPr>
                <a:t>Validatio</a:t>
              </a:r>
              <a:r>
                <a:rPr lang="en-US" b="1" i="0" dirty="0">
                  <a:solidFill>
                    <a:srgbClr val="000099"/>
                  </a:solidFill>
                </a:rPr>
                <a:t>n </a:t>
              </a:r>
              <a:r>
                <a:rPr lang="en-US" b="1" i="0" dirty="0" smtClean="0">
                  <a:solidFill>
                    <a:srgbClr val="000099"/>
                  </a:solidFill>
                </a:rPr>
                <a:t>of the </a:t>
              </a:r>
              <a:r>
                <a:rPr lang="en-US" b="1" i="0" dirty="0">
                  <a:solidFill>
                    <a:srgbClr val="000099"/>
                  </a:solidFill>
                </a:rPr>
                <a:t>expected similarity between the patterns </a:t>
              </a:r>
              <a:endParaRPr lang="en-US" b="1" i="0" dirty="0" smtClean="0">
                <a:solidFill>
                  <a:srgbClr val="000099"/>
                </a:solidFill>
              </a:endParaRPr>
            </a:p>
            <a:p>
              <a:pPr algn="l"/>
              <a:r>
                <a:rPr lang="en-US" b="1" i="0" dirty="0" smtClean="0">
                  <a:solidFill>
                    <a:srgbClr val="000099"/>
                  </a:solidFill>
                </a:rPr>
                <a:t>for              and              for </a:t>
              </a:r>
              <a:r>
                <a:rPr lang="en-US" b="1" i="0" dirty="0">
                  <a:solidFill>
                    <a:srgbClr val="000099"/>
                  </a:solidFill>
                </a:rPr>
                <a:t>background-driven charge separation</a:t>
              </a:r>
              <a:endParaRPr lang="en-US" b="1" i="0" dirty="0" smtClean="0">
                <a:solidFill>
                  <a:srgbClr val="000099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886369"/>
                </p:ext>
              </p:extLst>
            </p:nvPr>
          </p:nvGraphicFramePr>
          <p:xfrm>
            <a:off x="928486" y="5411128"/>
            <a:ext cx="832221" cy="35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5703" name="Equation" r:id="rId7" imgW="571320" imgH="241200" progId="Equation.DSMT4">
                    <p:embed/>
                  </p:oleObj>
                </mc:Choice>
                <mc:Fallback>
                  <p:oleObj name="Equation" r:id="rId7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8486" y="5411128"/>
                          <a:ext cx="832221" cy="35138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072930"/>
                </p:ext>
              </p:extLst>
            </p:nvPr>
          </p:nvGraphicFramePr>
          <p:xfrm>
            <a:off x="2250137" y="5395834"/>
            <a:ext cx="8128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5704" name="Equation" r:id="rId9" imgW="558720" imgH="241200" progId="Equation.DSMT4">
                    <p:embed/>
                  </p:oleObj>
                </mc:Choice>
                <mc:Fallback>
                  <p:oleObj name="Equation" r:id="rId9" imgW="5587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50137" y="5395834"/>
                          <a:ext cx="812800" cy="35083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7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990600" y="5020270"/>
            <a:ext cx="7958667" cy="1200329"/>
            <a:chOff x="1054365" y="5376664"/>
            <a:chExt cx="7958667" cy="1200329"/>
          </a:xfrm>
        </p:grpSpPr>
        <p:sp>
          <p:nvSpPr>
            <p:cNvPr id="4" name="Rectangle 3"/>
            <p:cNvSpPr/>
            <p:nvPr/>
          </p:nvSpPr>
          <p:spPr>
            <a:xfrm>
              <a:off x="1054365" y="5376664"/>
              <a:ext cx="795866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b="1" i="0" dirty="0">
                  <a:solidFill>
                    <a:srgbClr val="FB1525"/>
                  </a:solidFill>
                </a:rPr>
                <a:t>A</a:t>
              </a:r>
              <a:r>
                <a:rPr lang="en-US" b="1" i="0" dirty="0" smtClean="0">
                  <a:solidFill>
                    <a:srgbClr val="FB1525"/>
                  </a:solidFill>
                </a:rPr>
                <a:t> </a:t>
              </a:r>
              <a:r>
                <a:rPr lang="en-US" b="1" i="0" dirty="0">
                  <a:solidFill>
                    <a:srgbClr val="FB1525"/>
                  </a:solidFill>
                </a:rPr>
                <a:t>discernible difference in the response </a:t>
              </a:r>
              <a:r>
                <a:rPr lang="en-US" b="1" i="0" dirty="0" smtClean="0">
                  <a:solidFill>
                    <a:srgbClr val="FB1525"/>
                  </a:solidFill>
                </a:rPr>
                <a:t>for signal and background</a:t>
              </a:r>
            </a:p>
            <a:p>
              <a:r>
                <a:rPr lang="en-US" b="1" i="0" dirty="0" smtClean="0">
                  <a:solidFill>
                    <a:srgbClr val="FB1525"/>
                  </a:solidFill>
                </a:rPr>
                <a:t>(             and             )  is  a </a:t>
              </a:r>
              <a:r>
                <a:rPr lang="en-US" b="1" i="0" dirty="0">
                  <a:solidFill>
                    <a:srgbClr val="FB1525"/>
                  </a:solidFill>
                </a:rPr>
                <a:t>crucial and necessary requirement for unambiguous identification and </a:t>
              </a:r>
              <a:r>
                <a:rPr lang="en-US" b="1" i="0" dirty="0" smtClean="0">
                  <a:solidFill>
                    <a:srgbClr val="FB1525"/>
                  </a:solidFill>
                </a:rPr>
                <a:t>characterization </a:t>
              </a:r>
              <a:r>
                <a:rPr lang="en-US" b="1" i="0" dirty="0">
                  <a:solidFill>
                    <a:srgbClr val="FB1525"/>
                  </a:solidFill>
                </a:rPr>
                <a:t>of CME-driven </a:t>
              </a:r>
              <a:endParaRPr lang="en-US" b="1" i="0" dirty="0" smtClean="0">
                <a:solidFill>
                  <a:srgbClr val="FB1525"/>
                </a:solidFill>
              </a:endParaRPr>
            </a:p>
            <a:p>
              <a:r>
                <a:rPr lang="en-US" b="1" i="0" dirty="0" smtClean="0">
                  <a:solidFill>
                    <a:srgbClr val="FB1525"/>
                  </a:solidFill>
                </a:rPr>
                <a:t>charge </a:t>
              </a:r>
              <a:r>
                <a:rPr lang="en-US" b="1" i="0" dirty="0">
                  <a:solidFill>
                    <a:srgbClr val="FB1525"/>
                  </a:solidFill>
                </a:rPr>
                <a:t>separation.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352596"/>
                </p:ext>
              </p:extLst>
            </p:nvPr>
          </p:nvGraphicFramePr>
          <p:xfrm>
            <a:off x="1676392" y="5695075"/>
            <a:ext cx="756565" cy="31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5705" name="Equation" r:id="rId11" imgW="571320" imgH="241200" progId="Equation.DSMT4">
                    <p:embed/>
                  </p:oleObj>
                </mc:Choice>
                <mc:Fallback>
                  <p:oleObj name="Equation" r:id="rId11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76392" y="5695075"/>
                          <a:ext cx="756565" cy="31943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939176"/>
                </p:ext>
              </p:extLst>
            </p:nvPr>
          </p:nvGraphicFramePr>
          <p:xfrm>
            <a:off x="2893988" y="5692130"/>
            <a:ext cx="740352" cy="318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5706" name="Equation" r:id="rId13" imgW="558720" imgH="241200" progId="Equation.DSMT4">
                    <p:embed/>
                  </p:oleObj>
                </mc:Choice>
                <mc:Fallback>
                  <p:oleObj name="Equation" r:id="rId13" imgW="558720" imgH="2412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93988" y="5692130"/>
                          <a:ext cx="740352" cy="31894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4952999" y="1317217"/>
            <a:ext cx="4191001" cy="2864301"/>
            <a:chOff x="4498023" y="1460504"/>
            <a:chExt cx="4648752" cy="3102488"/>
          </a:xfrm>
        </p:grpSpPr>
        <p:grpSp>
          <p:nvGrpSpPr>
            <p:cNvPr id="7" name="Group 6"/>
            <p:cNvGrpSpPr/>
            <p:nvPr/>
          </p:nvGrpSpPr>
          <p:grpSpPr>
            <a:xfrm>
              <a:off x="4650976" y="1460504"/>
              <a:ext cx="4495799" cy="3102488"/>
              <a:chOff x="4467565" y="1581971"/>
              <a:chExt cx="4705927" cy="3321831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191" t="6097" r="8694" b="6202"/>
              <a:stretch/>
            </p:blipFill>
            <p:spPr>
              <a:xfrm rot="5400000">
                <a:off x="5159613" y="889923"/>
                <a:ext cx="3321831" cy="4705927"/>
              </a:xfrm>
              <a:prstGeom prst="rect">
                <a:avLst/>
              </a:prstGeom>
            </p:spPr>
          </p:pic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629400" y="1981200"/>
                <a:ext cx="1447800" cy="424203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6400703" y="2508425"/>
                <a:ext cx="9621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a</a:t>
                </a:r>
                <a:r>
                  <a:rPr lang="en-US" sz="1600" baseline="-25000" dirty="0" smtClean="0"/>
                  <a:t>1</a:t>
                </a:r>
                <a:r>
                  <a:rPr lang="en-US" sz="1600" dirty="0" smtClean="0"/>
                  <a:t>=0.0%</a:t>
                </a:r>
                <a:endParaRPr lang="en-US" sz="1600" dirty="0"/>
              </a:p>
            </p:txBody>
          </p:sp>
        </p:grpSp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39" t="86452" r="40673" b="3030"/>
            <a:stretch/>
          </p:blipFill>
          <p:spPr>
            <a:xfrm rot="5400000">
              <a:off x="4267198" y="2669225"/>
              <a:ext cx="990603" cy="528954"/>
            </a:xfrm>
            <a:prstGeom prst="rect">
              <a:avLst/>
            </a:prstGeom>
          </p:spPr>
        </p:pic>
      </p:grp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99" t="1111" r="7974" b="8889"/>
          <a:stretch/>
        </p:blipFill>
        <p:spPr>
          <a:xfrm rot="5400000">
            <a:off x="1421652" y="196284"/>
            <a:ext cx="2198868" cy="508880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68115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0" y="12700"/>
            <a:ext cx="660631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 – Signal + background</a:t>
            </a:r>
            <a:endParaRPr lang="en-US" sz="21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04667"/>
              </p:ext>
            </p:extLst>
          </p:nvPr>
        </p:nvGraphicFramePr>
        <p:xfrm>
          <a:off x="383826" y="494801"/>
          <a:ext cx="2866325" cy="71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30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26" y="494801"/>
                        <a:ext cx="2866325" cy="71658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505200" y="5096470"/>
            <a:ext cx="5334000" cy="923330"/>
            <a:chOff x="3505200" y="5264057"/>
            <a:chExt cx="5334000" cy="923330"/>
          </a:xfrm>
        </p:grpSpPr>
        <p:sp>
          <p:nvSpPr>
            <p:cNvPr id="24" name="TextBox 23"/>
            <p:cNvSpPr txBox="1"/>
            <p:nvPr/>
          </p:nvSpPr>
          <p:spPr>
            <a:xfrm>
              <a:off x="3505200" y="5264057"/>
              <a:ext cx="533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chemeClr val="accent2"/>
                  </a:solidFill>
                </a:rPr>
                <a:t>Validatio</a:t>
              </a:r>
              <a:r>
                <a:rPr lang="en-US" b="1" i="0" dirty="0">
                  <a:solidFill>
                    <a:schemeClr val="accent2"/>
                  </a:solidFill>
                </a:rPr>
                <a:t>n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of the </a:t>
              </a:r>
              <a:r>
                <a:rPr lang="en-US" b="1" i="0" dirty="0">
                  <a:solidFill>
                    <a:schemeClr val="accent2"/>
                  </a:solidFill>
                </a:rPr>
                <a:t>expected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concave-shaped </a:t>
              </a:r>
            </a:p>
            <a:p>
              <a:pPr algn="l"/>
              <a:r>
                <a:rPr lang="en-US" b="1" i="0" dirty="0">
                  <a:solidFill>
                    <a:schemeClr val="accent2"/>
                  </a:solidFill>
                </a:rPr>
                <a:t>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    response of              to CME-driven </a:t>
              </a:r>
            </a:p>
            <a:p>
              <a:pPr algn="l"/>
              <a:r>
                <a:rPr lang="en-US" b="1" i="0" dirty="0">
                  <a:solidFill>
                    <a:schemeClr val="accent2"/>
                  </a:solidFill>
                </a:rPr>
                <a:t>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    charge separation input in AVFD events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548739"/>
                </p:ext>
              </p:extLst>
            </p:nvPr>
          </p:nvGraphicFramePr>
          <p:xfrm>
            <a:off x="5248634" y="5558126"/>
            <a:ext cx="814700" cy="35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631" name="Equation" r:id="rId7" imgW="571320" imgH="241200" progId="Equation.DSMT4">
                    <p:embed/>
                  </p:oleObj>
                </mc:Choice>
                <mc:Fallback>
                  <p:oleObj name="Equation" r:id="rId7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48634" y="5558126"/>
                          <a:ext cx="814700" cy="35138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3"/>
          <p:cNvSpPr/>
          <p:nvPr/>
        </p:nvSpPr>
        <p:spPr>
          <a:xfrm>
            <a:off x="3219615" y="391381"/>
            <a:ext cx="1752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b="1" i="0" dirty="0"/>
              <a:t>N. Magdy et al. </a:t>
            </a:r>
          </a:p>
          <a:p>
            <a:r>
              <a:rPr lang="da-DK" sz="1400" b="1" i="0" dirty="0"/>
              <a:t>arXiv: 1710.01717</a:t>
            </a:r>
            <a:endParaRPr lang="en-US" sz="1400" b="1" i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3" t="41111" r="8300" b="8889"/>
          <a:stretch/>
        </p:blipFill>
        <p:spPr>
          <a:xfrm rot="5400000">
            <a:off x="-457215" y="1613082"/>
            <a:ext cx="4191000" cy="31965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6" t="7778" r="9738" b="5556"/>
          <a:stretch/>
        </p:blipFill>
        <p:spPr>
          <a:xfrm rot="5400000">
            <a:off x="4555374" y="257011"/>
            <a:ext cx="3200400" cy="453874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490161" y="4113196"/>
            <a:ext cx="46538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rgbClr val="0070C0"/>
                </a:solidFill>
              </a:rPr>
              <a:t>Signal magnitude reflected in the </a:t>
            </a:r>
          </a:p>
          <a:p>
            <a:pPr algn="l"/>
            <a:r>
              <a:rPr lang="en-US" dirty="0">
                <a:solidFill>
                  <a:srgbClr val="0070C0"/>
                </a:solidFill>
              </a:rPr>
              <a:t>w</a:t>
            </a:r>
            <a:r>
              <a:rPr lang="en-US" dirty="0" smtClean="0">
                <a:solidFill>
                  <a:srgbClr val="0070C0"/>
                </a:solidFill>
              </a:rPr>
              <a:t>idths of the distributions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Smaller widths for larger input signa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7702" y="5260289"/>
            <a:ext cx="3108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Concaved-shape distribution</a:t>
            </a:r>
          </a:p>
          <a:p>
            <a:r>
              <a:rPr lang="en-US" dirty="0">
                <a:solidFill>
                  <a:srgbClr val="002060"/>
                </a:solidFill>
              </a:rPr>
              <a:t>f</a:t>
            </a:r>
            <a:r>
              <a:rPr lang="en-US" dirty="0" smtClean="0">
                <a:solidFill>
                  <a:srgbClr val="002060"/>
                </a:solidFill>
              </a:rPr>
              <a:t>or input charge separa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35385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40157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</a:t>
            </a:r>
            <a:endParaRPr lang="en-US" sz="21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767789"/>
              </p:ext>
            </p:extLst>
          </p:nvPr>
        </p:nvGraphicFramePr>
        <p:xfrm>
          <a:off x="152400" y="557953"/>
          <a:ext cx="2866325" cy="71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646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557953"/>
                        <a:ext cx="2866325" cy="71658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676400" y="5521592"/>
            <a:ext cx="7336632" cy="646331"/>
            <a:chOff x="533400" y="5087963"/>
            <a:chExt cx="7239000" cy="646331"/>
          </a:xfrm>
        </p:grpSpPr>
        <p:sp>
          <p:nvSpPr>
            <p:cNvPr id="24" name="TextBox 23"/>
            <p:cNvSpPr txBox="1"/>
            <p:nvPr/>
          </p:nvSpPr>
          <p:spPr>
            <a:xfrm>
              <a:off x="533400" y="5087963"/>
              <a:ext cx="7239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chemeClr val="accent2"/>
                  </a:solidFill>
                </a:rPr>
                <a:t>Validatio</a:t>
              </a:r>
              <a:r>
                <a:rPr lang="en-US" b="1" i="0" dirty="0">
                  <a:solidFill>
                    <a:schemeClr val="accent2"/>
                  </a:solidFill>
                </a:rPr>
                <a:t>n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of the </a:t>
              </a:r>
              <a:r>
                <a:rPr lang="en-US" b="1" i="0" dirty="0">
                  <a:solidFill>
                    <a:schemeClr val="accent2"/>
                  </a:solidFill>
                </a:rPr>
                <a:t>expected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centrality dependence of </a:t>
              </a:r>
            </a:p>
            <a:p>
              <a:pPr algn="l"/>
              <a:r>
                <a:rPr lang="en-US" b="1" i="0" dirty="0">
                  <a:solidFill>
                    <a:schemeClr val="accent2"/>
                  </a:solidFill>
                </a:rPr>
                <a:t>t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o CME-driven </a:t>
              </a:r>
              <a:r>
                <a:rPr lang="en-US" b="1" i="0" dirty="0">
                  <a:solidFill>
                    <a:schemeClr val="accent2"/>
                  </a:solidFill>
                </a:rPr>
                <a:t>charge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separation input in AVFD events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245916"/>
                </p:ext>
              </p:extLst>
            </p:nvPr>
          </p:nvGraphicFramePr>
          <p:xfrm>
            <a:off x="6473092" y="5107012"/>
            <a:ext cx="832221" cy="35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9647" name="Equation" r:id="rId7" imgW="571320" imgH="241200" progId="Equation.DSMT4">
                    <p:embed/>
                  </p:oleObj>
                </mc:Choice>
                <mc:Fallback>
                  <p:oleObj name="Equation" r:id="rId7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73092" y="5107012"/>
                          <a:ext cx="832221" cy="35138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3"/>
          <p:cNvSpPr/>
          <p:nvPr/>
        </p:nvSpPr>
        <p:spPr>
          <a:xfrm>
            <a:off x="5105400" y="228371"/>
            <a:ext cx="1752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b="1" i="0" dirty="0"/>
              <a:t>N. Magdy et al. </a:t>
            </a:r>
          </a:p>
          <a:p>
            <a:r>
              <a:rPr lang="da-DK" sz="1400" b="1" i="0" dirty="0"/>
              <a:t>arXiv: 1710.01717</a:t>
            </a:r>
            <a:endParaRPr lang="en-US" sz="1400" b="1" i="0" dirty="0"/>
          </a:p>
        </p:txBody>
      </p:sp>
      <p:sp>
        <p:nvSpPr>
          <p:cNvPr id="3" name="Rectangle 2"/>
          <p:cNvSpPr/>
          <p:nvPr/>
        </p:nvSpPr>
        <p:spPr>
          <a:xfrm>
            <a:off x="7315200" y="4267200"/>
            <a:ext cx="152400" cy="7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92AD874-8F9F-8448-AD9B-BAED55D146E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90800" y="1000343"/>
            <a:ext cx="4486679" cy="4350545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408982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943298" y="3440650"/>
            <a:ext cx="40861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b="1" i="0" dirty="0" smtClean="0">
                <a:solidFill>
                  <a:srgbClr val="000099"/>
                </a:solidFill>
              </a:rPr>
              <a:t>In contrast, an essentially flat distribution </a:t>
            </a:r>
            <a:r>
              <a:rPr lang="en-US" sz="2000" b="1" i="0" dirty="0">
                <a:solidFill>
                  <a:srgbClr val="000099"/>
                </a:solidFill>
              </a:rPr>
              <a:t>for </a:t>
            </a:r>
            <a:r>
              <a:rPr lang="en-US" sz="2000" b="1" i="0" dirty="0" smtClean="0">
                <a:solidFill>
                  <a:srgbClr val="000099"/>
                </a:solidFill>
              </a:rPr>
              <a:t>p(d)+Au</a:t>
            </a:r>
            <a:endParaRPr lang="en-US" b="1" i="0" dirty="0">
              <a:solidFill>
                <a:srgbClr val="000099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15315" y="3505200"/>
            <a:ext cx="41155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b="1" i="0" dirty="0" smtClean="0">
                <a:solidFill>
                  <a:srgbClr val="000099"/>
                </a:solidFill>
              </a:rPr>
              <a:t>A decidedly “concave-shaped” distribution for peripheral </a:t>
            </a:r>
            <a:r>
              <a:rPr lang="en-US" sz="2000" b="1" i="0" dirty="0" err="1" smtClean="0">
                <a:solidFill>
                  <a:srgbClr val="000099"/>
                </a:solidFill>
              </a:rPr>
              <a:t>Au+Au</a:t>
            </a:r>
            <a:r>
              <a:rPr lang="en-US" sz="2000" b="1" i="0" dirty="0" smtClean="0">
                <a:solidFill>
                  <a:srgbClr val="000099"/>
                </a:solidFill>
              </a:rPr>
              <a:t> collisions</a:t>
            </a:r>
            <a:endParaRPr lang="en-US" b="1" i="0" dirty="0">
              <a:solidFill>
                <a:srgbClr val="000099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1327" y="4614708"/>
            <a:ext cx="38458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rgbClr val="002060"/>
                </a:solidFill>
              </a:rPr>
              <a:t>Consistent with a CME-driven </a:t>
            </a:r>
            <a:r>
              <a:rPr lang="en-US" b="1" dirty="0">
                <a:solidFill>
                  <a:srgbClr val="002060"/>
                </a:solidFill>
              </a:rPr>
              <a:t>charge separation </a:t>
            </a:r>
            <a:r>
              <a:rPr lang="en-US" b="1" dirty="0" smtClean="0">
                <a:solidFill>
                  <a:srgbClr val="002060"/>
                </a:solidFill>
              </a:rPr>
              <a:t>contribution in these collisions</a:t>
            </a:r>
            <a:endParaRPr lang="en-US" b="1" dirty="0">
              <a:solidFill>
                <a:srgbClr val="00206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7288" y="513777"/>
            <a:ext cx="2138629" cy="1787462"/>
            <a:chOff x="-214651" y="886905"/>
            <a:chExt cx="2386169" cy="1939400"/>
          </a:xfrm>
        </p:grpSpPr>
        <p:grpSp>
          <p:nvGrpSpPr>
            <p:cNvPr id="23" name="Group 22"/>
            <p:cNvGrpSpPr/>
            <p:nvPr/>
          </p:nvGrpSpPr>
          <p:grpSpPr>
            <a:xfrm>
              <a:off x="41697" y="886905"/>
              <a:ext cx="2129821" cy="1646025"/>
              <a:chOff x="76202" y="1012840"/>
              <a:chExt cx="2129821" cy="1646025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76202" y="1012840"/>
                <a:ext cx="1822292" cy="1646025"/>
                <a:chOff x="6705599" y="544498"/>
                <a:chExt cx="2293774" cy="1970102"/>
              </a:xfrm>
            </p:grpSpPr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3492"/>
                <a:stretch/>
              </p:blipFill>
              <p:spPr>
                <a:xfrm>
                  <a:off x="6705599" y="1064064"/>
                  <a:ext cx="2138695" cy="1450536"/>
                </a:xfrm>
                <a:prstGeom prst="rect">
                  <a:avLst/>
                </a:prstGeom>
              </p:spPr>
            </p:pic>
            <p:sp>
              <p:nvSpPr>
                <p:cNvPr id="30" name="TextBox 29"/>
                <p:cNvSpPr txBox="1"/>
                <p:nvPr/>
              </p:nvSpPr>
              <p:spPr>
                <a:xfrm>
                  <a:off x="7976834" y="544498"/>
                  <a:ext cx="1022539" cy="3996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err="1" smtClean="0"/>
                    <a:t>Au+Au</a:t>
                  </a:r>
                  <a:endParaRPr lang="en-US" sz="1400" dirty="0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7605240" y="798578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i="0" dirty="0" smtClean="0"/>
                    <a:t>B</a:t>
                  </a:r>
                  <a:endParaRPr lang="en-US" sz="1400" b="1" i="0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Rectangle 27"/>
                  <p:cNvSpPr/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600" dirty="0"/>
                      <a:t> plane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389" t="-5882" r="-8333" b="-3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-214651" y="2458973"/>
                  <a:ext cx="2351722" cy="367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correlated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14651" y="2458973"/>
                  <a:ext cx="2351722" cy="367332"/>
                </a:xfrm>
                <a:prstGeom prst="rect">
                  <a:avLst/>
                </a:prstGeom>
                <a:blipFill>
                  <a:blip r:embed="rId8"/>
                  <a:stretch>
                    <a:fillRect t="-5455" r="-580" b="-2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776761" y="2412150"/>
          <a:ext cx="946708" cy="37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510" name="Equation" r:id="rId9" imgW="647640" imgH="253800" progId="Equation.DSMT4">
                  <p:embed/>
                </p:oleObj>
              </mc:Choice>
              <mc:Fallback>
                <p:oleObj name="Equation" r:id="rId9" imgW="64764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761" y="2412150"/>
                        <a:ext cx="946708" cy="3721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666" y="2946957"/>
            <a:ext cx="1863023" cy="480561"/>
          </a:xfrm>
          <a:prstGeom prst="rect">
            <a:avLst/>
          </a:prstGeom>
          <a:solidFill>
            <a:srgbClr val="FFFF00"/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3569" y="418181"/>
            <a:ext cx="4334325" cy="308701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91789" y="4115225"/>
            <a:ext cx="41326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l">
              <a:buFont typeface="Wingdings" panose="05000000000000000000" pitchFamily="2" charset="2"/>
              <a:buChar char="v"/>
            </a:pPr>
            <a:r>
              <a:rPr lang="en-US" b="1" i="0" dirty="0" smtClean="0">
                <a:solidFill>
                  <a:srgbClr val="0070C0"/>
                </a:solidFill>
              </a:rPr>
              <a:t>Validates the </a:t>
            </a:r>
          </a:p>
          <a:p>
            <a:pPr marL="1200150" lvl="2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“</a:t>
            </a:r>
            <a:r>
              <a:rPr lang="en-US" dirty="0"/>
              <a:t>reduced magnetic field strength” </a:t>
            </a:r>
          </a:p>
          <a:p>
            <a:pPr marL="1200150" lvl="2" indent="-285750" algn="l">
              <a:buFont typeface="Wingdings" panose="05000000000000000000" pitchFamily="2" charset="2"/>
              <a:buChar char="ü"/>
            </a:pPr>
            <a:r>
              <a:rPr lang="en-US" dirty="0"/>
              <a:t>random B-field </a:t>
            </a:r>
            <a:r>
              <a:rPr lang="en-US" dirty="0" smtClean="0"/>
              <a:t>orientations</a:t>
            </a:r>
          </a:p>
          <a:p>
            <a:pPr lvl="1" algn="l"/>
            <a:r>
              <a:rPr lang="en-US" b="1" i="0" dirty="0">
                <a:solidFill>
                  <a:srgbClr val="0070C0"/>
                </a:solidFill>
              </a:rPr>
              <a:t>i</a:t>
            </a:r>
            <a:r>
              <a:rPr lang="en-US" b="1" i="0" dirty="0" smtClean="0">
                <a:solidFill>
                  <a:srgbClr val="0070C0"/>
                </a:solidFill>
              </a:rPr>
              <a:t>n these collisions</a:t>
            </a:r>
            <a:endParaRPr lang="en-US" b="1" i="0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2640765"/>
            <a:ext cx="16877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dirty="0" smtClean="0"/>
              <a:t>STAR Preliminary</a:t>
            </a:r>
            <a:endParaRPr lang="en-US" sz="1400" b="1" i="0" dirty="0"/>
          </a:p>
        </p:txBody>
      </p:sp>
      <p:grpSp>
        <p:nvGrpSpPr>
          <p:cNvPr id="8" name="Group 7"/>
          <p:cNvGrpSpPr/>
          <p:nvPr/>
        </p:nvGrpSpPr>
        <p:grpSpPr>
          <a:xfrm>
            <a:off x="2265698" y="376386"/>
            <a:ext cx="4521185" cy="3128813"/>
            <a:chOff x="2265698" y="376386"/>
            <a:chExt cx="4521185" cy="312881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265698" y="376386"/>
              <a:ext cx="4521185" cy="3128813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5867400" y="3200400"/>
              <a:ext cx="3048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544121" y="845302"/>
            <a:ext cx="2599879" cy="1662369"/>
            <a:chOff x="-99326" y="3121959"/>
            <a:chExt cx="2599879" cy="1662369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12234" y="3121959"/>
              <a:ext cx="2032381" cy="1372378"/>
            </a:xfrm>
            <a:prstGeom prst="rect">
              <a:avLst/>
            </a:prstGeom>
          </p:spPr>
        </p:pic>
        <p:sp>
          <p:nvSpPr>
            <p:cNvPr id="43" name="Rectangle 42"/>
            <p:cNvSpPr/>
            <p:nvPr/>
          </p:nvSpPr>
          <p:spPr>
            <a:xfrm>
              <a:off x="1371599" y="4102538"/>
              <a:ext cx="7489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lan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-99326" y="4445774"/>
                  <a:ext cx="259987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~ uncorrelated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99326" y="4445774"/>
                  <a:ext cx="2599879" cy="338554"/>
                </a:xfrm>
                <a:prstGeom prst="rect">
                  <a:avLst/>
                </a:prstGeom>
                <a:blipFill>
                  <a:blip r:embed="rId15"/>
                  <a:stretch>
                    <a:fillRect t="-5357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Rounded Rectangle 34"/>
          <p:cNvSpPr/>
          <p:nvPr/>
        </p:nvSpPr>
        <p:spPr>
          <a:xfrm>
            <a:off x="23090" y="12700"/>
            <a:ext cx="6149109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 – Data teaser</a:t>
            </a:r>
            <a:endParaRPr lang="en-US" sz="2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48273" y="5564553"/>
                <a:ext cx="6876947" cy="671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b="1" i="1" smtClean="0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𝜳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b="1" dirty="0" smtClean="0">
                    <a:solidFill>
                      <a:srgbClr val="FB1525"/>
                    </a:solidFill>
                  </a:rPr>
                  <a:t>(∆S)</a:t>
                </a:r>
                <a:r>
                  <a:rPr lang="en-US" dirty="0" smtClean="0">
                    <a:solidFill>
                      <a:srgbClr val="FB1525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B1525"/>
                    </a:solidFill>
                  </a:rPr>
                  <a:t>measurements are consistent with the expectations </a:t>
                </a:r>
              </a:p>
              <a:p>
                <a:r>
                  <a:rPr lang="en-US" b="1" dirty="0" smtClean="0">
                    <a:solidFill>
                      <a:srgbClr val="FB1525"/>
                    </a:solidFill>
                  </a:rPr>
                  <a:t>for CME-driven charge separation</a:t>
                </a:r>
                <a:endParaRPr lang="en-US" b="1" dirty="0">
                  <a:solidFill>
                    <a:srgbClr val="FB1525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273" y="5564553"/>
                <a:ext cx="6876947" cy="671530"/>
              </a:xfrm>
              <a:prstGeom prst="rect">
                <a:avLst/>
              </a:prstGeom>
              <a:blipFill>
                <a:blip r:embed="rId16"/>
                <a:stretch>
                  <a:fillRect t="-5455" r="-266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075690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0" grpId="0"/>
      <p:bldP spid="11" grpId="0"/>
      <p:bldP spid="4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288" y="513777"/>
            <a:ext cx="2138629" cy="1787462"/>
            <a:chOff x="-214651" y="886905"/>
            <a:chExt cx="2386169" cy="1939400"/>
          </a:xfrm>
        </p:grpSpPr>
        <p:grpSp>
          <p:nvGrpSpPr>
            <p:cNvPr id="23" name="Group 22"/>
            <p:cNvGrpSpPr/>
            <p:nvPr/>
          </p:nvGrpSpPr>
          <p:grpSpPr>
            <a:xfrm>
              <a:off x="41697" y="886905"/>
              <a:ext cx="2129821" cy="1646025"/>
              <a:chOff x="76202" y="1012840"/>
              <a:chExt cx="2129821" cy="1646025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76202" y="1012840"/>
                <a:ext cx="1822292" cy="1646025"/>
                <a:chOff x="6705599" y="544498"/>
                <a:chExt cx="2293774" cy="1970102"/>
              </a:xfrm>
            </p:grpSpPr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3492"/>
                <a:stretch/>
              </p:blipFill>
              <p:spPr>
                <a:xfrm>
                  <a:off x="6705599" y="1064064"/>
                  <a:ext cx="2138695" cy="1450536"/>
                </a:xfrm>
                <a:prstGeom prst="rect">
                  <a:avLst/>
                </a:prstGeom>
              </p:spPr>
            </p:pic>
            <p:sp>
              <p:nvSpPr>
                <p:cNvPr id="30" name="TextBox 29"/>
                <p:cNvSpPr txBox="1"/>
                <p:nvPr/>
              </p:nvSpPr>
              <p:spPr>
                <a:xfrm>
                  <a:off x="7976834" y="544498"/>
                  <a:ext cx="1022539" cy="3996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err="1" smtClean="0"/>
                    <a:t>Au+Au</a:t>
                  </a:r>
                  <a:endParaRPr lang="en-US" sz="1400" dirty="0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7605240" y="798578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i="0" dirty="0" smtClean="0"/>
                    <a:t>B</a:t>
                  </a:r>
                  <a:endParaRPr lang="en-US" sz="1400" b="1" i="0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Rectangle 27"/>
                  <p:cNvSpPr/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600" dirty="0"/>
                      <a:t> plane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389" t="-5882" r="-8333" b="-3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-214651" y="2458973"/>
                  <a:ext cx="2351722" cy="367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correlated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14651" y="2458973"/>
                  <a:ext cx="2351722" cy="367332"/>
                </a:xfrm>
                <a:prstGeom prst="rect">
                  <a:avLst/>
                </a:prstGeom>
                <a:blipFill>
                  <a:blip r:embed="rId8"/>
                  <a:stretch>
                    <a:fillRect t="-5455" r="-580" b="-2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776761" y="2412150"/>
          <a:ext cx="946708" cy="37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667" name="Equation" r:id="rId9" imgW="647640" imgH="253800" progId="Equation.DSMT4">
                  <p:embed/>
                </p:oleObj>
              </mc:Choice>
              <mc:Fallback>
                <p:oleObj name="Equation" r:id="rId9" imgW="64764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761" y="2412150"/>
                        <a:ext cx="946708" cy="3721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666" y="2946957"/>
            <a:ext cx="1863023" cy="480561"/>
          </a:xfrm>
          <a:prstGeom prst="rect">
            <a:avLst/>
          </a:prstGeom>
          <a:solidFill>
            <a:srgbClr val="FFFF00"/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35" name="Rounded Rectangle 34"/>
          <p:cNvSpPr/>
          <p:nvPr/>
        </p:nvSpPr>
        <p:spPr>
          <a:xfrm>
            <a:off x="23090" y="12700"/>
            <a:ext cx="6149109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 – Data teaser</a:t>
            </a:r>
            <a:endParaRPr lang="en-US" sz="21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548273" y="5653070"/>
                <a:ext cx="6876947" cy="671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b="1" i="1" smtClean="0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𝜳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b="1" dirty="0" smtClean="0">
                    <a:solidFill>
                      <a:srgbClr val="FB1525"/>
                    </a:solidFill>
                  </a:rPr>
                  <a:t>(∆S)</a:t>
                </a:r>
                <a:r>
                  <a:rPr lang="en-US" dirty="0" smtClean="0">
                    <a:solidFill>
                      <a:srgbClr val="FB1525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B1525"/>
                    </a:solidFill>
                  </a:rPr>
                  <a:t>measurements are consistent with the expectations </a:t>
                </a:r>
              </a:p>
              <a:p>
                <a:r>
                  <a:rPr lang="en-US" b="1" dirty="0" smtClean="0">
                    <a:solidFill>
                      <a:srgbClr val="FB1525"/>
                    </a:solidFill>
                  </a:rPr>
                  <a:t>for CME-driven charge separation</a:t>
                </a:r>
                <a:endParaRPr lang="en-US" b="1" dirty="0">
                  <a:solidFill>
                    <a:srgbClr val="FB1525"/>
                  </a:solidFill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273" y="5653070"/>
                <a:ext cx="6876947" cy="671530"/>
              </a:xfrm>
              <a:prstGeom prst="rect">
                <a:avLst/>
              </a:prstGeom>
              <a:blipFill>
                <a:blip r:embed="rId12"/>
                <a:stretch>
                  <a:fillRect t="-4505" r="-798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61484" y="2811369"/>
            <a:ext cx="6404090" cy="27956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77354" y="178000"/>
            <a:ext cx="2580809" cy="26342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14600" y="1676400"/>
            <a:ext cx="3900366" cy="73575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35468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40157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</a:t>
            </a:r>
            <a:endParaRPr lang="en-US" sz="21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447800" y="4976275"/>
            <a:ext cx="4430085" cy="1200329"/>
            <a:chOff x="533400" y="5087963"/>
            <a:chExt cx="7239000" cy="1200329"/>
          </a:xfrm>
        </p:grpSpPr>
        <p:sp>
          <p:nvSpPr>
            <p:cNvPr id="24" name="TextBox 23"/>
            <p:cNvSpPr txBox="1"/>
            <p:nvPr/>
          </p:nvSpPr>
          <p:spPr>
            <a:xfrm>
              <a:off x="533400" y="5087963"/>
              <a:ext cx="723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chemeClr val="accent2"/>
                  </a:solidFill>
                </a:rPr>
                <a:t>Validatio</a:t>
              </a:r>
              <a:r>
                <a:rPr lang="en-US" b="1" i="0" dirty="0">
                  <a:solidFill>
                    <a:schemeClr val="accent2"/>
                  </a:solidFill>
                </a:rPr>
                <a:t>n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of the </a:t>
              </a:r>
              <a:r>
                <a:rPr lang="en-US" b="1" i="0" dirty="0">
                  <a:solidFill>
                    <a:schemeClr val="accent2"/>
                  </a:solidFill>
                </a:rPr>
                <a:t>expected </a:t>
              </a:r>
              <a:endParaRPr lang="en-US" b="1" i="0" dirty="0" smtClean="0">
                <a:solidFill>
                  <a:schemeClr val="accent2"/>
                </a:solidFill>
              </a:endParaRPr>
            </a:p>
            <a:p>
              <a:pPr algn="l"/>
              <a:r>
                <a:rPr lang="en-US" b="1" i="0" dirty="0" smtClean="0">
                  <a:solidFill>
                    <a:schemeClr val="accent2"/>
                  </a:solidFill>
                </a:rPr>
                <a:t>isobaric dependence of             to </a:t>
              </a:r>
            </a:p>
            <a:p>
              <a:pPr algn="l"/>
              <a:r>
                <a:rPr lang="en-US" b="1" i="0" dirty="0" smtClean="0">
                  <a:solidFill>
                    <a:schemeClr val="accent2"/>
                  </a:solidFill>
                </a:rPr>
                <a:t>CME-driven </a:t>
              </a:r>
              <a:r>
                <a:rPr lang="en-US" b="1" i="0" dirty="0">
                  <a:solidFill>
                    <a:schemeClr val="accent2"/>
                  </a:solidFill>
                </a:rPr>
                <a:t>charge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separation </a:t>
              </a:r>
            </a:p>
            <a:p>
              <a:pPr algn="l"/>
              <a:r>
                <a:rPr lang="en-US" b="1" i="0" dirty="0" smtClean="0">
                  <a:solidFill>
                    <a:schemeClr val="accent2"/>
                  </a:solidFill>
                </a:rPr>
                <a:t>input in AVFD events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276581"/>
                </p:ext>
              </p:extLst>
            </p:nvPr>
          </p:nvGraphicFramePr>
          <p:xfrm>
            <a:off x="4970814" y="5384503"/>
            <a:ext cx="1058377" cy="341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0636" name="Equation" r:id="rId5" imgW="571320" imgH="241200" progId="Equation.DSMT4">
                    <p:embed/>
                  </p:oleObj>
                </mc:Choice>
                <mc:Fallback>
                  <p:oleObj name="Equation" r:id="rId5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70814" y="5384503"/>
                          <a:ext cx="1058377" cy="34172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2" t="4445" r="9738" b="11111"/>
          <a:stretch/>
        </p:blipFill>
        <p:spPr>
          <a:xfrm rot="5400000">
            <a:off x="808198" y="332777"/>
            <a:ext cx="3618320" cy="51885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2400" y="444042"/>
            <a:ext cx="670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AVFD predictions for the </a:t>
            </a:r>
            <a:r>
              <a:rPr lang="en-US" sz="2000" dirty="0" err="1" smtClean="0">
                <a:solidFill>
                  <a:schemeClr val="bg2">
                    <a:lumMod val="25000"/>
                  </a:schemeClr>
                </a:solidFill>
              </a:rPr>
              <a:t>Ru+Ru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 and </a:t>
            </a:r>
            <a:r>
              <a:rPr lang="en-US" sz="2000" dirty="0" err="1" smtClean="0">
                <a:solidFill>
                  <a:schemeClr val="bg2">
                    <a:lumMod val="25000"/>
                  </a:schemeClr>
                </a:solidFill>
              </a:rPr>
              <a:t>Zr+Zr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 </a:t>
            </a:r>
          </a:p>
          <a:p>
            <a:r>
              <a:rPr lang="en-US" sz="2000" dirty="0">
                <a:solidFill>
                  <a:schemeClr val="bg2">
                    <a:lumMod val="2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sobaric system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638800" y="1162805"/>
            <a:ext cx="3246120" cy="1876195"/>
            <a:chOff x="5520120" y="179786"/>
            <a:chExt cx="3246120" cy="1876195"/>
          </a:xfrm>
        </p:grpSpPr>
        <p:grpSp>
          <p:nvGrpSpPr>
            <p:cNvPr id="16" name="Group 15"/>
            <p:cNvGrpSpPr/>
            <p:nvPr/>
          </p:nvGrpSpPr>
          <p:grpSpPr>
            <a:xfrm>
              <a:off x="5520120" y="179786"/>
              <a:ext cx="3246120" cy="1876195"/>
              <a:chOff x="5349017" y="105513"/>
              <a:chExt cx="3246120" cy="1876195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177" t="62212" r="24117" b="8889"/>
              <a:stretch/>
            </p:blipFill>
            <p:spPr>
              <a:xfrm>
                <a:off x="5349017" y="105513"/>
                <a:ext cx="3246120" cy="1876195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6193387" y="249613"/>
                <a:ext cx="19159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-field difference</a:t>
                </a:r>
                <a:endParaRPr lang="en-US" dirty="0"/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265232" y="1150043"/>
              <a:ext cx="22701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ut similar background</a:t>
              </a:r>
            </a:p>
            <a:p>
              <a:r>
                <a:rPr lang="en-US" sz="1600" dirty="0" smtClean="0"/>
                <a:t>for isobars</a:t>
              </a:r>
              <a:endParaRPr lang="en-US" sz="16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4131310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40157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</a:t>
            </a:r>
            <a:endParaRPr lang="en-US" sz="2100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444042"/>
            <a:ext cx="51125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AVFD predictions for the </a:t>
            </a:r>
            <a:r>
              <a:rPr lang="en-US" sz="2000" dirty="0" err="1" smtClean="0">
                <a:solidFill>
                  <a:schemeClr val="bg2">
                    <a:lumMod val="25000"/>
                  </a:schemeClr>
                </a:solidFill>
              </a:rPr>
              <a:t>Ru+Ru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 and </a:t>
            </a:r>
            <a:r>
              <a:rPr lang="en-US" sz="2000" dirty="0" err="1" smtClean="0">
                <a:solidFill>
                  <a:schemeClr val="bg2">
                    <a:lumMod val="25000"/>
                  </a:schemeClr>
                </a:solidFill>
              </a:rPr>
              <a:t>Zr+Zr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 </a:t>
            </a:r>
          </a:p>
          <a:p>
            <a:r>
              <a:rPr lang="en-US" sz="2000" dirty="0">
                <a:solidFill>
                  <a:schemeClr val="bg2">
                    <a:lumMod val="2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sobaric system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838107" y="1168762"/>
            <a:ext cx="4394954" cy="3967770"/>
            <a:chOff x="5168973" y="2501170"/>
            <a:chExt cx="3844059" cy="341353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68973" y="3300320"/>
              <a:ext cx="3844059" cy="261438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08946" y="2501170"/>
              <a:ext cx="2186191" cy="863901"/>
            </a:xfrm>
            <a:prstGeom prst="rect">
              <a:avLst/>
            </a:prstGeom>
          </p:spPr>
        </p:pic>
      </p:grpSp>
      <p:sp>
        <p:nvSpPr>
          <p:cNvPr id="18" name="Rectangle 17"/>
          <p:cNvSpPr/>
          <p:nvPr/>
        </p:nvSpPr>
        <p:spPr>
          <a:xfrm>
            <a:off x="914400" y="5283473"/>
            <a:ext cx="68590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i="0" dirty="0" smtClean="0">
                <a:solidFill>
                  <a:srgbClr val="FF0000"/>
                </a:solidFill>
                <a:latin typeface="TimesNewRomanPSMT"/>
              </a:rPr>
              <a:t>Isobaric ratios of the correlation function can be used to characterize both signal and background – crucial for isobar run!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520120" y="179786"/>
            <a:ext cx="3246120" cy="1876195"/>
            <a:chOff x="5520120" y="179786"/>
            <a:chExt cx="3246120" cy="1876195"/>
          </a:xfrm>
        </p:grpSpPr>
        <p:grpSp>
          <p:nvGrpSpPr>
            <p:cNvPr id="16" name="Group 15"/>
            <p:cNvGrpSpPr/>
            <p:nvPr/>
          </p:nvGrpSpPr>
          <p:grpSpPr>
            <a:xfrm>
              <a:off x="5520120" y="179786"/>
              <a:ext cx="3246120" cy="1876195"/>
              <a:chOff x="5349017" y="105513"/>
              <a:chExt cx="3246120" cy="1876195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177" t="62212" r="24117" b="8889"/>
              <a:stretch/>
            </p:blipFill>
            <p:spPr>
              <a:xfrm>
                <a:off x="5349017" y="105513"/>
                <a:ext cx="3246120" cy="1876195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6193387" y="249613"/>
                <a:ext cx="19159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-field difference</a:t>
                </a:r>
                <a:endParaRPr lang="en-US" dirty="0"/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265232" y="1150043"/>
              <a:ext cx="22701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ut similar background</a:t>
              </a:r>
            </a:p>
            <a:p>
              <a:r>
                <a:rPr lang="en-US" sz="1600" dirty="0" smtClean="0"/>
                <a:t>for isobars</a:t>
              </a:r>
              <a:endParaRPr lang="en-US" sz="16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867400" y="2610371"/>
            <a:ext cx="2281689" cy="1782237"/>
            <a:chOff x="2743200" y="2398940"/>
            <a:chExt cx="2621419" cy="1944460"/>
          </a:xfrm>
        </p:grpSpPr>
        <p:sp>
          <p:nvSpPr>
            <p:cNvPr id="23" name="TextBox 22"/>
            <p:cNvSpPr txBox="1"/>
            <p:nvPr/>
          </p:nvSpPr>
          <p:spPr>
            <a:xfrm>
              <a:off x="4001979" y="2398940"/>
              <a:ext cx="3513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0" dirty="0" smtClean="0"/>
                <a:t>B</a:t>
              </a:r>
              <a:endParaRPr lang="en-US" b="1" i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743200" y="2939474"/>
                  <a:ext cx="85234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Reaction</a:t>
                  </a:r>
                </a:p>
                <a:p>
                  <a:r>
                    <a:rPr lang="en-US" sz="1200" dirty="0" smtClean="0"/>
                    <a:t>Plan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sz="1200" dirty="0" smtClean="0"/>
                    <a:t> </a:t>
                  </a:r>
                  <a:endParaRPr lang="en-US" sz="1200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3200" y="2939474"/>
                  <a:ext cx="852348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719" t="-2667" b="-9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7" name="Group 26"/>
            <p:cNvGrpSpPr/>
            <p:nvPr/>
          </p:nvGrpSpPr>
          <p:grpSpPr>
            <a:xfrm>
              <a:off x="2748169" y="2398940"/>
              <a:ext cx="2616450" cy="1944460"/>
              <a:chOff x="3964341" y="394080"/>
              <a:chExt cx="2616450" cy="1944460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3964341" y="394080"/>
                <a:ext cx="2616450" cy="1944460"/>
                <a:chOff x="3964341" y="394080"/>
                <a:chExt cx="2616450" cy="1944460"/>
              </a:xfrm>
            </p:grpSpPr>
            <p:grpSp>
              <p:nvGrpSpPr>
                <p:cNvPr id="30" name="Group 29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33" name="Picture 32"/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34" name="Straight Arrow Connector 33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Arrow Connector 34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3964341" y="934614"/>
                      <a:ext cx="842410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1" name="TextBox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64341" y="934614"/>
                      <a:ext cx="842410" cy="461665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9" name="Straight Arrow Connector 28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4220797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49930" y="640794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52400" y="152400"/>
            <a:ext cx="152400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Summary</a:t>
            </a:r>
            <a:endParaRPr lang="en-US" sz="2100" dirty="0"/>
          </a:p>
        </p:txBody>
      </p:sp>
      <p:grpSp>
        <p:nvGrpSpPr>
          <p:cNvPr id="3" name="Group 2"/>
          <p:cNvGrpSpPr/>
          <p:nvPr/>
        </p:nvGrpSpPr>
        <p:grpSpPr>
          <a:xfrm>
            <a:off x="228600" y="904371"/>
            <a:ext cx="8763000" cy="646331"/>
            <a:chOff x="152400" y="895350"/>
            <a:chExt cx="8763000" cy="646331"/>
          </a:xfrm>
        </p:grpSpPr>
        <p:sp>
          <p:nvSpPr>
            <p:cNvPr id="10" name="Rectangle 9"/>
            <p:cNvSpPr/>
            <p:nvPr/>
          </p:nvSpPr>
          <p:spPr>
            <a:xfrm>
              <a:off x="152400" y="895350"/>
              <a:ext cx="8763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algn="l">
                <a:buFont typeface="Wingdings" panose="05000000000000000000" pitchFamily="2" charset="2"/>
                <a:buChar char="Ø"/>
              </a:pPr>
              <a:r>
                <a:rPr lang="en-US" dirty="0" smtClean="0"/>
                <a:t>New charge-sensitive            correlators have </a:t>
              </a:r>
              <a:r>
                <a:rPr lang="en-US" dirty="0"/>
                <a:t>been developed to </a:t>
              </a:r>
              <a:r>
                <a:rPr lang="en-US" dirty="0" smtClean="0"/>
                <a:t>identify and characterize CME-driven charge separation</a:t>
              </a:r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95750"/>
                </p:ext>
              </p:extLst>
            </p:nvPr>
          </p:nvGraphicFramePr>
          <p:xfrm>
            <a:off x="2794749" y="953103"/>
            <a:ext cx="707159" cy="292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488" name="Equation" r:id="rId5" imgW="583920" imgH="241200" progId="Equation.DSMT4">
                    <p:embed/>
                  </p:oleObj>
                </mc:Choice>
                <mc:Fallback>
                  <p:oleObj name="Equation" r:id="rId5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94749" y="953103"/>
                          <a:ext cx="707159" cy="2929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228600" y="1546841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This correlator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uppresses, as well as measures the 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well known background contributions to the CME-driven charge separation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ignal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6267" y="2290026"/>
            <a:ext cx="8881533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/>
              <a:t>Validation tests, performed with </a:t>
            </a:r>
            <a:r>
              <a:rPr lang="en-US" dirty="0" smtClean="0"/>
              <a:t>several models</a:t>
            </a:r>
            <a:r>
              <a:rPr lang="en-US" dirty="0"/>
              <a:t>, indicate that </a:t>
            </a:r>
            <a:r>
              <a:rPr lang="en-US" dirty="0" smtClean="0"/>
              <a:t>the correlators can give;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 </a:t>
            </a:r>
            <a:r>
              <a:rPr lang="en-US" dirty="0"/>
              <a:t>discernible responses for background- and CME-driven charge </a:t>
            </a:r>
            <a:r>
              <a:rPr lang="en-US" dirty="0" smtClean="0"/>
              <a:t>separation </a:t>
            </a:r>
            <a:r>
              <a:rPr lang="en-US" dirty="0"/>
              <a:t>which </a:t>
            </a:r>
            <a:r>
              <a:rPr lang="en-US" dirty="0" smtClean="0"/>
              <a:t>allows </a:t>
            </a:r>
            <a:r>
              <a:rPr lang="en-US" dirty="0"/>
              <a:t>unambiguous identification </a:t>
            </a:r>
            <a:r>
              <a:rPr lang="en-US" dirty="0" smtClean="0"/>
              <a:t>and characterization of </a:t>
            </a:r>
            <a:r>
              <a:rPr lang="en-US" dirty="0"/>
              <a:t>the </a:t>
            </a:r>
            <a:r>
              <a:rPr lang="en-US" dirty="0" smtClean="0"/>
              <a:t>CME</a:t>
            </a:r>
          </a:p>
          <a:p>
            <a:pPr lvl="1" algn="l"/>
            <a:r>
              <a:rPr lang="en-US" sz="600" dirty="0"/>
              <a:t> </a:t>
            </a:r>
            <a:endParaRPr lang="en-US" sz="600" dirty="0" smtClean="0"/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Crucial information to characterize both signal and background in the isobar data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86267" y="4083572"/>
            <a:ext cx="75607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The experimentally measured correlators </a:t>
            </a:r>
            <a:r>
              <a:rPr lang="en-US" b="1" dirty="0" smtClean="0">
                <a:solidFill>
                  <a:srgbClr val="FF0000"/>
                </a:solidFill>
              </a:rPr>
              <a:t>(to date) suggests </a:t>
            </a:r>
            <a:r>
              <a:rPr lang="en-US" b="1" dirty="0">
                <a:solidFill>
                  <a:srgbClr val="FF0000"/>
                </a:solidFill>
              </a:rPr>
              <a:t>the presence of a CME-driven charge separation in </a:t>
            </a:r>
            <a:r>
              <a:rPr lang="en-US" b="1" dirty="0" err="1">
                <a:solidFill>
                  <a:srgbClr val="FF0000"/>
                </a:solidFill>
              </a:rPr>
              <a:t>Au+Au</a:t>
            </a:r>
            <a:r>
              <a:rPr lang="en-US" b="1" dirty="0">
                <a:solidFill>
                  <a:srgbClr val="FF0000"/>
                </a:solidFill>
              </a:rPr>
              <a:t> collisions.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86194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-21983" y="3916627"/>
            <a:ext cx="450214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The </a:t>
            </a:r>
            <a:r>
              <a:rPr lang="en-US" dirty="0" smtClean="0"/>
              <a:t>Chiral Magnetic Effect (CME) </a:t>
            </a:r>
            <a:r>
              <a:rPr lang="en-US" dirty="0"/>
              <a:t>results from anomalous chiral transport of the chiral fermions in the QGP, leading to the generation of an electric </a:t>
            </a:r>
            <a:r>
              <a:rPr lang="en-US" dirty="0" smtClean="0"/>
              <a:t>current along </a:t>
            </a:r>
            <a:r>
              <a:rPr lang="en-US" dirty="0"/>
              <a:t>the  magnetic field </a:t>
            </a:r>
            <a:r>
              <a:rPr lang="en-US" dirty="0" smtClean="0"/>
              <a:t>   generated </a:t>
            </a:r>
            <a:r>
              <a:rPr lang="en-US" dirty="0"/>
              <a:t>in the collision</a:t>
            </a:r>
            <a:r>
              <a:rPr lang="en-US" dirty="0" smtClean="0"/>
              <a:t>: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b="1" i="0" dirty="0" smtClean="0">
                <a:solidFill>
                  <a:srgbClr val="FF0000"/>
                </a:solidFill>
                <a:sym typeface="Wingdings" panose="05000000000000000000" pitchFamily="2" charset="2"/>
              </a:rPr>
              <a:t>Leads </a:t>
            </a:r>
            <a:r>
              <a:rPr lang="en-US" b="1" i="0" dirty="0">
                <a:solidFill>
                  <a:srgbClr val="FF0000"/>
                </a:solidFill>
                <a:sym typeface="Wingdings" panose="05000000000000000000" pitchFamily="2" charset="2"/>
              </a:rPr>
              <a:t>to charge separation </a:t>
            </a:r>
            <a:r>
              <a:rPr lang="en-US" b="1" i="0" dirty="0" smtClean="0">
                <a:solidFill>
                  <a:srgbClr val="FF0000"/>
                </a:solidFill>
                <a:sym typeface="Wingdings" panose="05000000000000000000" pitchFamily="2" charset="2"/>
              </a:rPr>
              <a:t>along </a:t>
            </a:r>
          </a:p>
          <a:p>
            <a:r>
              <a:rPr lang="en-US" b="1" i="0" dirty="0" smtClean="0">
                <a:solidFill>
                  <a:srgbClr val="FF0000"/>
                </a:solidFill>
                <a:sym typeface="Wingdings" panose="05000000000000000000" pitchFamily="2" charset="2"/>
              </a:rPr>
              <a:t>the B-field</a:t>
            </a:r>
            <a:endParaRPr lang="en-US" b="1" i="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8447" y="1828800"/>
            <a:ext cx="2007554" cy="180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6" idx="2"/>
          </p:cNvCxnSpPr>
          <p:nvPr/>
        </p:nvCxnSpPr>
        <p:spPr>
          <a:xfrm>
            <a:off x="1282224" y="3629163"/>
            <a:ext cx="0" cy="3332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64624" y="833182"/>
            <a:ext cx="869148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Electric</a:t>
            </a:r>
          </a:p>
          <a:p>
            <a:r>
              <a:rPr lang="en-US" sz="1600" dirty="0" smtClean="0"/>
              <a:t>Current</a:t>
            </a:r>
            <a:endParaRPr lang="en-US" sz="1600" dirty="0"/>
          </a:p>
        </p:txBody>
      </p:sp>
      <p:cxnSp>
        <p:nvCxnSpPr>
          <p:cNvPr id="13" name="Straight Arrow Connector 12"/>
          <p:cNvCxnSpPr>
            <a:stCxn id="10" idx="2"/>
          </p:cNvCxnSpPr>
          <p:nvPr/>
        </p:nvCxnSpPr>
        <p:spPr>
          <a:xfrm>
            <a:off x="799198" y="1417957"/>
            <a:ext cx="202832" cy="7156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91775" y="840860"/>
            <a:ext cx="1608133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Magnetic</a:t>
            </a:r>
          </a:p>
          <a:p>
            <a:r>
              <a:rPr lang="en-US" sz="1600" dirty="0" smtClean="0"/>
              <a:t>Conductivity</a:t>
            </a:r>
            <a:endParaRPr lang="en-US" sz="1600" dirty="0"/>
          </a:p>
        </p:txBody>
      </p:sp>
      <p:cxnSp>
        <p:nvCxnSpPr>
          <p:cNvPr id="16" name="Straight Arrow Connector 15"/>
          <p:cNvCxnSpPr>
            <a:stCxn id="14" idx="2"/>
          </p:cNvCxnSpPr>
          <p:nvPr/>
        </p:nvCxnSpPr>
        <p:spPr>
          <a:xfrm flipH="1">
            <a:off x="1542600" y="1425635"/>
            <a:ext cx="753242" cy="784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209800" y="1539072"/>
            <a:ext cx="1628972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Chemical</a:t>
            </a:r>
          </a:p>
          <a:p>
            <a:r>
              <a:rPr lang="en-US" sz="1600" dirty="0" smtClean="0"/>
              <a:t>potential</a:t>
            </a:r>
            <a:endParaRPr lang="en-US" sz="1600" dirty="0"/>
          </a:p>
        </p:txBody>
      </p:sp>
      <p:cxnSp>
        <p:nvCxnSpPr>
          <p:cNvPr id="26" name="Straight Arrow Connector 25"/>
          <p:cNvCxnSpPr>
            <a:stCxn id="28" idx="2"/>
          </p:cNvCxnSpPr>
          <p:nvPr/>
        </p:nvCxnSpPr>
        <p:spPr>
          <a:xfrm flipH="1">
            <a:off x="1857572" y="2123847"/>
            <a:ext cx="1166714" cy="561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939884" y="2235423"/>
            <a:ext cx="20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0" dirty="0" err="1"/>
              <a:t>Kharzeev</a:t>
            </a:r>
            <a:r>
              <a:rPr lang="en-US" sz="1400" i="0" dirty="0"/>
              <a:t> </a:t>
            </a:r>
            <a:endParaRPr lang="en-US" sz="1400" i="0" dirty="0" smtClean="0"/>
          </a:p>
          <a:p>
            <a:r>
              <a:rPr lang="en-US" sz="1400" i="0" dirty="0" err="1" smtClean="0"/>
              <a:t>hep-ph</a:t>
            </a:r>
            <a:r>
              <a:rPr lang="en-US" sz="1400" i="0" dirty="0" smtClean="0"/>
              <a:t>/0406125</a:t>
            </a:r>
            <a:endParaRPr lang="en-US" sz="14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883989" y="2124886"/>
          <a:ext cx="1013483" cy="45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327" name="Equation" r:id="rId5" imgW="596880" imgH="266400" progId="Equation.DSMT4">
                  <p:embed/>
                </p:oleObj>
              </mc:Choice>
              <mc:Fallback>
                <p:oleObj name="Equation" r:id="rId5" imgW="596880" imgH="2664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989" y="2124886"/>
                        <a:ext cx="1013483" cy="45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831765" y="2535306"/>
          <a:ext cx="1120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328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765" y="2535306"/>
                        <a:ext cx="11207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589693" y="2983095"/>
          <a:ext cx="1488949" cy="36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329"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693" y="2983095"/>
                        <a:ext cx="1488949" cy="36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78447" y="471528"/>
            <a:ext cx="33791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rgbClr val="320CD6"/>
                </a:solidFill>
              </a:rPr>
              <a:t>Chiral Magnetic </a:t>
            </a:r>
            <a:r>
              <a:rPr lang="en-US" b="1" dirty="0" smtClean="0">
                <a:solidFill>
                  <a:srgbClr val="320CD6"/>
                </a:solidFill>
              </a:rPr>
              <a:t>Effect (CME)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0" y="60125"/>
            <a:ext cx="436679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A</a:t>
            </a:r>
            <a:r>
              <a:rPr lang="en-US" sz="2000" b="1" dirty="0" smtClean="0">
                <a:solidFill>
                  <a:srgbClr val="320CD6"/>
                </a:solidFill>
              </a:rPr>
              <a:t>nomalous Transport in the QGP</a:t>
            </a:r>
            <a:endParaRPr lang="en-US" sz="2000" dirty="0"/>
          </a:p>
        </p:txBody>
      </p:sp>
      <p:grpSp>
        <p:nvGrpSpPr>
          <p:cNvPr id="2" name="Group 1"/>
          <p:cNvGrpSpPr/>
          <p:nvPr/>
        </p:nvGrpSpPr>
        <p:grpSpPr>
          <a:xfrm>
            <a:off x="4626768" y="914400"/>
            <a:ext cx="4288632" cy="1981419"/>
            <a:chOff x="4724400" y="344041"/>
            <a:chExt cx="4288632" cy="1981419"/>
          </a:xfrm>
        </p:grpSpPr>
        <p:grpSp>
          <p:nvGrpSpPr>
            <p:cNvPr id="23" name="Group 22"/>
            <p:cNvGrpSpPr/>
            <p:nvPr/>
          </p:nvGrpSpPr>
          <p:grpSpPr>
            <a:xfrm>
              <a:off x="4724400" y="381000"/>
              <a:ext cx="2621419" cy="1944460"/>
              <a:chOff x="3959372" y="394080"/>
              <a:chExt cx="2621419" cy="194446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3959372" y="394080"/>
                <a:ext cx="2621419" cy="1944460"/>
                <a:chOff x="3959372" y="394080"/>
                <a:chExt cx="2621419" cy="194446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34" name="Picture 33"/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36" name="Straight Arrow Connector 35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Arrow Connector 37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4" name="Straight Arrow Connector 43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299045" y="344041"/>
              <a:ext cx="2713987" cy="200083"/>
            </a:xfrm>
            <a:prstGeom prst="rect">
              <a:avLst/>
            </a:prstGeom>
          </p:spPr>
        </p:pic>
      </p:grpSp>
      <p:sp>
        <p:nvSpPr>
          <p:cNvPr id="50" name="Rectangle 49"/>
          <p:cNvSpPr/>
          <p:nvPr/>
        </p:nvSpPr>
        <p:spPr>
          <a:xfrm>
            <a:off x="4791412" y="3310487"/>
            <a:ext cx="434564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u="sng" dirty="0" smtClean="0">
                <a:solidFill>
                  <a:srgbClr val="002060"/>
                </a:solidFill>
              </a:rPr>
              <a:t>Why CME</a:t>
            </a:r>
            <a:r>
              <a:rPr lang="en-US" b="1" dirty="0" smtClean="0">
                <a:solidFill>
                  <a:srgbClr val="002060"/>
                </a:solidFill>
              </a:rPr>
              <a:t>?</a:t>
            </a:r>
          </a:p>
          <a:p>
            <a:pPr algn="l"/>
            <a:r>
              <a:rPr lang="en-US" b="1" dirty="0" smtClean="0">
                <a:solidFill>
                  <a:srgbClr val="002060"/>
                </a:solidFill>
              </a:rPr>
              <a:t>CME detection &amp; characterization could </a:t>
            </a:r>
            <a:r>
              <a:rPr lang="en-US" b="1" dirty="0">
                <a:solidFill>
                  <a:srgbClr val="002060"/>
                </a:solidFill>
              </a:rPr>
              <a:t>provide crucial insights </a:t>
            </a:r>
            <a:r>
              <a:rPr lang="en-US" b="1" dirty="0" smtClean="0">
                <a:solidFill>
                  <a:srgbClr val="002060"/>
                </a:solidFill>
              </a:rPr>
              <a:t>on; </a:t>
            </a:r>
          </a:p>
          <a:p>
            <a:pPr algn="l"/>
            <a:r>
              <a:rPr lang="en-US" sz="600" b="1" dirty="0">
                <a:solidFill>
                  <a:srgbClr val="FF0000"/>
                </a:solidFill>
              </a:rPr>
              <a:t> </a:t>
            </a:r>
            <a:endParaRPr lang="en-US" sz="600" b="1" dirty="0" smtClean="0">
              <a:solidFill>
                <a:srgbClr val="FF0000"/>
              </a:solidFill>
            </a:endParaRP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anomalous </a:t>
            </a:r>
            <a:r>
              <a:rPr lang="en-US" b="1" dirty="0">
                <a:solidFill>
                  <a:srgbClr val="FF0000"/>
                </a:solidFill>
              </a:rPr>
              <a:t>transport 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 algn="l"/>
            <a:r>
              <a:rPr lang="en-US" sz="400" b="1" dirty="0">
                <a:solidFill>
                  <a:srgbClr val="FF0000"/>
                </a:solidFill>
              </a:rPr>
              <a:t> </a:t>
            </a:r>
            <a:endParaRPr lang="en-US" sz="400" b="1" dirty="0" smtClean="0">
              <a:solidFill>
                <a:srgbClr val="FF0000"/>
              </a:solidFill>
            </a:endParaRP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interplay of chiral symmetry restoration, axial anomaly, and </a:t>
            </a:r>
            <a:r>
              <a:rPr lang="en-US" b="1" dirty="0" err="1">
                <a:solidFill>
                  <a:srgbClr val="FF0000"/>
                </a:solidFill>
              </a:rPr>
              <a:t>gluonic</a:t>
            </a:r>
            <a:r>
              <a:rPr lang="en-US" b="1" dirty="0">
                <a:solidFill>
                  <a:srgbClr val="FF0000"/>
                </a:solidFill>
              </a:rPr>
              <a:t> topology in the QGP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980626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  <p:bldP spid="10" grpId="0" animBg="1"/>
      <p:bldP spid="14" grpId="0" animBg="1"/>
      <p:bldP spid="28" grpId="0" animBg="1"/>
      <p:bldP spid="33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49930" y="640794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3657600" y="2438400"/>
            <a:ext cx="152400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00" b="1" dirty="0" smtClean="0">
                <a:solidFill>
                  <a:srgbClr val="320CD6"/>
                </a:solidFill>
              </a:rPr>
              <a:t>End</a:t>
            </a:r>
            <a:endParaRPr lang="en-US" sz="2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607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800" y="2542308"/>
            <a:ext cx="2713987" cy="200083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22860" y="67909"/>
            <a:ext cx="3077048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Chiral Magnetic Effect</a:t>
            </a:r>
            <a:endParaRPr lang="en-US" sz="21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76200" y="4191000"/>
            <a:ext cx="8267700" cy="1200329"/>
            <a:chOff x="38100" y="2743200"/>
            <a:chExt cx="8267700" cy="1200329"/>
          </a:xfrm>
        </p:grpSpPr>
        <p:sp>
          <p:nvSpPr>
            <p:cNvPr id="7" name="Rectangle 6"/>
            <p:cNvSpPr/>
            <p:nvPr/>
          </p:nvSpPr>
          <p:spPr>
            <a:xfrm>
              <a:off x="38100" y="2743200"/>
              <a:ext cx="82677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The </a:t>
              </a:r>
              <a:r>
                <a:rPr lang="en-US" dirty="0" smtClean="0"/>
                <a:t>Chiral Magnetic Effect (CME) </a:t>
              </a:r>
              <a:r>
                <a:rPr lang="en-US" dirty="0"/>
                <a:t>results from anomalous chiral transport of the chiral fermions in the QGP, leading to the generation of an electric current  </a:t>
              </a:r>
              <a:r>
                <a:rPr lang="en-US" dirty="0" smtClean="0"/>
                <a:t>        along </a:t>
              </a:r>
              <a:r>
                <a:rPr lang="en-US" dirty="0"/>
                <a:t>the  magnetic field </a:t>
              </a:r>
              <a:r>
                <a:rPr lang="en-US" dirty="0" smtClean="0"/>
                <a:t>   generated </a:t>
              </a:r>
              <a:r>
                <a:rPr lang="en-US" dirty="0"/>
                <a:t>in the collision</a:t>
              </a:r>
              <a:r>
                <a:rPr lang="en-US" dirty="0" smtClean="0"/>
                <a:t>:</a:t>
              </a:r>
            </a:p>
            <a:p>
              <a:r>
                <a:rPr lang="en-US" dirty="0" smtClean="0">
                  <a:sym typeface="Wingdings" panose="05000000000000000000" pitchFamily="2" charset="2"/>
                </a:rPr>
                <a:t> </a:t>
              </a:r>
              <a:r>
                <a:rPr lang="en-US" b="1" i="0" dirty="0" smtClean="0">
                  <a:solidFill>
                    <a:srgbClr val="FB1525"/>
                  </a:solidFill>
                  <a:sym typeface="Wingdings" panose="05000000000000000000" pitchFamily="2" charset="2"/>
                </a:rPr>
                <a:t>Leads to charge separation about the event plane</a:t>
              </a:r>
              <a:endParaRPr lang="en-US" b="1" i="0" dirty="0">
                <a:solidFill>
                  <a:srgbClr val="FB1525"/>
                </a:solidFill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143000" y="3284220"/>
            <a:ext cx="306136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528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43000" y="3284220"/>
                          <a:ext cx="306136" cy="363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027170" y="3318510"/>
            <a:ext cx="201215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529"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27170" y="3318510"/>
                          <a:ext cx="201215" cy="268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278447" y="5471063"/>
            <a:ext cx="5993129" cy="646331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harge </a:t>
            </a:r>
            <a:r>
              <a:rPr lang="en-US" dirty="0"/>
              <a:t>separation leads to a dipole term in the </a:t>
            </a:r>
            <a:r>
              <a:rPr lang="en-US" dirty="0" smtClean="0"/>
              <a:t>azimuthal </a:t>
            </a:r>
            <a:r>
              <a:rPr lang="en-US" dirty="0"/>
              <a:t>distribution of the produced charged hadrons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650" y="5484237"/>
            <a:ext cx="2716858" cy="700805"/>
          </a:xfrm>
          <a:prstGeom prst="rect">
            <a:avLst/>
          </a:prstGeom>
          <a:solidFill>
            <a:srgbClr val="FFFF00"/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6" name="Rectangle 5"/>
          <p:cNvSpPr/>
          <p:nvPr/>
        </p:nvSpPr>
        <p:spPr>
          <a:xfrm>
            <a:off x="278447" y="1828800"/>
            <a:ext cx="2007554" cy="180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6" idx="2"/>
          </p:cNvCxnSpPr>
          <p:nvPr/>
        </p:nvCxnSpPr>
        <p:spPr>
          <a:xfrm>
            <a:off x="1282224" y="3629163"/>
            <a:ext cx="0" cy="5618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64624" y="833182"/>
            <a:ext cx="869148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Electric</a:t>
            </a:r>
          </a:p>
          <a:p>
            <a:r>
              <a:rPr lang="en-US" sz="1600" dirty="0" smtClean="0"/>
              <a:t>Current</a:t>
            </a:r>
            <a:endParaRPr lang="en-US" sz="1600" dirty="0"/>
          </a:p>
        </p:txBody>
      </p:sp>
      <p:cxnSp>
        <p:nvCxnSpPr>
          <p:cNvPr id="13" name="Straight Arrow Connector 12"/>
          <p:cNvCxnSpPr>
            <a:stCxn id="10" idx="2"/>
          </p:cNvCxnSpPr>
          <p:nvPr/>
        </p:nvCxnSpPr>
        <p:spPr>
          <a:xfrm>
            <a:off x="799198" y="1417957"/>
            <a:ext cx="202832" cy="7156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91775" y="840860"/>
            <a:ext cx="1608133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Magnetic</a:t>
            </a:r>
          </a:p>
          <a:p>
            <a:r>
              <a:rPr lang="en-US" sz="1600" dirty="0" smtClean="0"/>
              <a:t>Conductivity</a:t>
            </a:r>
            <a:endParaRPr lang="en-US" sz="1600" dirty="0"/>
          </a:p>
        </p:txBody>
      </p:sp>
      <p:cxnSp>
        <p:nvCxnSpPr>
          <p:cNvPr id="16" name="Straight Arrow Connector 15"/>
          <p:cNvCxnSpPr>
            <a:stCxn id="14" idx="2"/>
          </p:cNvCxnSpPr>
          <p:nvPr/>
        </p:nvCxnSpPr>
        <p:spPr>
          <a:xfrm flipH="1">
            <a:off x="1542600" y="1425635"/>
            <a:ext cx="753242" cy="784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209800" y="1539072"/>
            <a:ext cx="1628972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Chemical</a:t>
            </a:r>
          </a:p>
          <a:p>
            <a:r>
              <a:rPr lang="en-US" sz="1600" dirty="0" smtClean="0"/>
              <a:t>potential</a:t>
            </a:r>
            <a:endParaRPr lang="en-US" sz="1600" dirty="0"/>
          </a:p>
        </p:txBody>
      </p:sp>
      <p:cxnSp>
        <p:nvCxnSpPr>
          <p:cNvPr id="26" name="Straight Arrow Connector 25"/>
          <p:cNvCxnSpPr>
            <a:stCxn id="28" idx="2"/>
          </p:cNvCxnSpPr>
          <p:nvPr/>
        </p:nvCxnSpPr>
        <p:spPr>
          <a:xfrm flipH="1">
            <a:off x="1857572" y="2123847"/>
            <a:ext cx="1166714" cy="561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31546" y="6175488"/>
            <a:ext cx="6301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i="0" dirty="0" smtClean="0">
                <a:solidFill>
                  <a:srgbClr val="FF0000"/>
                </a:solidFill>
              </a:rPr>
              <a:t> </a:t>
            </a:r>
            <a:r>
              <a:rPr lang="en-US" b="1" i="0" u="sng" dirty="0" smtClean="0">
                <a:solidFill>
                  <a:srgbClr val="FF0000"/>
                </a:solidFill>
              </a:rPr>
              <a:t>Objective:</a:t>
            </a:r>
            <a:r>
              <a:rPr lang="en-US" b="1" i="0" dirty="0" smtClean="0">
                <a:solidFill>
                  <a:srgbClr val="FF0000"/>
                </a:solidFill>
              </a:rPr>
              <a:t> identify &amp; characterize this “dipole moment”</a:t>
            </a:r>
            <a:endParaRPr lang="en-US" b="1" i="0" dirty="0">
              <a:solidFill>
                <a:srgbClr val="FF0000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74618" y="154639"/>
            <a:ext cx="2669382" cy="238884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094685" y="3648471"/>
            <a:ext cx="20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0" dirty="0" err="1"/>
              <a:t>Kharzeev</a:t>
            </a:r>
            <a:r>
              <a:rPr lang="en-US" sz="1400" i="0" dirty="0"/>
              <a:t> </a:t>
            </a:r>
            <a:endParaRPr lang="en-US" sz="1400" i="0" dirty="0" smtClean="0"/>
          </a:p>
          <a:p>
            <a:r>
              <a:rPr lang="en-US" sz="1400" i="0" dirty="0" err="1" smtClean="0"/>
              <a:t>hep-ph</a:t>
            </a:r>
            <a:r>
              <a:rPr lang="en-US" sz="1400" i="0" dirty="0" smtClean="0"/>
              <a:t>/0406125</a:t>
            </a:r>
            <a:endParaRPr lang="en-US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422982" y="2775112"/>
          <a:ext cx="772654" cy="59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530" name="Equation" r:id="rId12" imgW="622080" imgH="482400" progId="Equation.DSMT4">
                  <p:embed/>
                </p:oleObj>
              </mc:Choice>
              <mc:Fallback>
                <p:oleObj name="Equation" r:id="rId12" imgW="62208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2982" y="2775112"/>
                        <a:ext cx="772654" cy="59920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3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87086" y="2173350"/>
            <a:ext cx="2507399" cy="1451923"/>
          </a:xfrm>
          <a:prstGeom prst="rect">
            <a:avLst/>
          </a:prstGeom>
        </p:spPr>
      </p:pic>
      <p:grpSp>
        <p:nvGrpSpPr>
          <p:cNvPr id="41" name="Group 40"/>
          <p:cNvGrpSpPr/>
          <p:nvPr/>
        </p:nvGrpSpPr>
        <p:grpSpPr>
          <a:xfrm>
            <a:off x="3915228" y="228600"/>
            <a:ext cx="2557515" cy="1944460"/>
            <a:chOff x="3915228" y="450006"/>
            <a:chExt cx="2557515" cy="1944460"/>
          </a:xfrm>
        </p:grpSpPr>
        <p:sp>
          <p:nvSpPr>
            <p:cNvPr id="31" name="TextBox 30"/>
            <p:cNvSpPr txBox="1"/>
            <p:nvPr/>
          </p:nvSpPr>
          <p:spPr>
            <a:xfrm>
              <a:off x="5110103" y="450006"/>
              <a:ext cx="3513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0" dirty="0" smtClean="0"/>
                <a:t>B</a:t>
              </a:r>
              <a:endParaRPr lang="en-US" b="1" i="0" dirty="0"/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098844" y="737415"/>
              <a:ext cx="2373899" cy="1477798"/>
            </a:xfrm>
            <a:prstGeom prst="rect">
              <a:avLst/>
            </a:prstGeom>
          </p:spPr>
        </p:pic>
        <p:cxnSp>
          <p:nvCxnSpPr>
            <p:cNvPr id="36" name="Straight Arrow Connector 35"/>
            <p:cNvCxnSpPr/>
            <p:nvPr/>
          </p:nvCxnSpPr>
          <p:spPr>
            <a:xfrm flipV="1">
              <a:off x="4158281" y="1657928"/>
              <a:ext cx="0" cy="44744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5334000" y="2094344"/>
              <a:ext cx="533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442241" y="2025134"/>
              <a:ext cx="3000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915228" y="1696985"/>
              <a:ext cx="3000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959372" y="934614"/>
                <a:ext cx="8523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Reaction</a:t>
                </a:r>
              </a:p>
              <a:p>
                <a:r>
                  <a:rPr lang="en-US" sz="1200" dirty="0" smtClean="0"/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200" dirty="0" smtClean="0"/>
                  <a:t> </a:t>
                </a:r>
                <a:endParaRPr lang="en-US" sz="1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372" y="934614"/>
                <a:ext cx="852348" cy="461665"/>
              </a:xfrm>
              <a:prstGeom prst="rect">
                <a:avLst/>
              </a:prstGeom>
              <a:blipFill>
                <a:blip r:embed="rId20"/>
                <a:stretch>
                  <a:fillRect l="-719" t="-1316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/>
          <p:cNvCxnSpPr/>
          <p:nvPr/>
        </p:nvCxnSpPr>
        <p:spPr>
          <a:xfrm>
            <a:off x="4648200" y="1165446"/>
            <a:ext cx="163520" cy="1299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366790" y="3444436"/>
            <a:ext cx="1809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dirty="0" smtClean="0"/>
              <a:t>Non-zero </a:t>
            </a:r>
          </a:p>
          <a:p>
            <a:r>
              <a:rPr lang="en-US" sz="1400" b="1" i="0" dirty="0" smtClean="0"/>
              <a:t>Topological charge</a:t>
            </a:r>
            <a:endParaRPr lang="en-US" sz="1400" b="1" i="0" dirty="0"/>
          </a:p>
        </p:txBody>
      </p:sp>
      <p:grpSp>
        <p:nvGrpSpPr>
          <p:cNvPr id="43" name="Group 42"/>
          <p:cNvGrpSpPr/>
          <p:nvPr/>
        </p:nvGrpSpPr>
        <p:grpSpPr>
          <a:xfrm>
            <a:off x="3886365" y="-25774"/>
            <a:ext cx="5228422" cy="4158680"/>
            <a:chOff x="3839378" y="0"/>
            <a:chExt cx="5228422" cy="4158680"/>
          </a:xfrm>
        </p:grpSpPr>
        <p:grpSp>
          <p:nvGrpSpPr>
            <p:cNvPr id="37" name="Group 36"/>
            <p:cNvGrpSpPr/>
            <p:nvPr/>
          </p:nvGrpSpPr>
          <p:grpSpPr>
            <a:xfrm>
              <a:off x="3839378" y="0"/>
              <a:ext cx="5228422" cy="4158680"/>
              <a:chOff x="3885414" y="-16710"/>
              <a:chExt cx="5228422" cy="415868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3885414" y="98214"/>
                <a:ext cx="5228422" cy="4043756"/>
                <a:chOff x="3703348" y="-76201"/>
                <a:chExt cx="5440651" cy="4187467"/>
              </a:xfrm>
            </p:grpSpPr>
            <p:pic>
              <p:nvPicPr>
                <p:cNvPr id="24" name="Picture 23"/>
                <p:cNvPicPr>
                  <a:picLocks noChangeAspect="1"/>
                </p:cNvPicPr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703348" y="-76201"/>
                  <a:ext cx="5440651" cy="4187467"/>
                </a:xfrm>
                <a:prstGeom prst="rect">
                  <a:avLst/>
                </a:prstGeom>
              </p:spPr>
            </p:pic>
            <p:sp>
              <p:nvSpPr>
                <p:cNvPr id="4" name="Rectangle 3"/>
                <p:cNvSpPr/>
                <p:nvPr/>
              </p:nvSpPr>
              <p:spPr>
                <a:xfrm>
                  <a:off x="6248400" y="3629163"/>
                  <a:ext cx="2667000" cy="225307"/>
                </a:xfrm>
                <a:prstGeom prst="rect">
                  <a:avLst/>
                </a:prstGeom>
                <a:solidFill>
                  <a:srgbClr val="FFFF00">
                    <a:alpha val="3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" name="Rectangle 4"/>
                <p:cNvSpPr/>
                <p:nvPr/>
              </p:nvSpPr>
              <p:spPr>
                <a:xfrm>
                  <a:off x="3775013" y="3863200"/>
                  <a:ext cx="2854387" cy="190916"/>
                </a:xfrm>
                <a:prstGeom prst="rect">
                  <a:avLst/>
                </a:prstGeom>
                <a:solidFill>
                  <a:srgbClr val="FFFF00">
                    <a:alpha val="19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5" name="Rectangle 34"/>
              <p:cNvSpPr/>
              <p:nvPr/>
            </p:nvSpPr>
            <p:spPr>
              <a:xfrm>
                <a:off x="5110103" y="-16710"/>
                <a:ext cx="263674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t"/>
                <a:r>
                  <a:rPr lang="en-US" sz="1400" b="1" dirty="0">
                    <a:hlinkClick r:id="rId22"/>
                  </a:rPr>
                  <a:t>Jiang et al., arXiv:1611.04586</a:t>
                </a:r>
                <a:endParaRPr lang="en-US" sz="1400" b="1" dirty="0"/>
              </a:p>
            </p:txBody>
          </p:sp>
        </p:grp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5888802" y="651890"/>
              <a:ext cx="1315517" cy="1420584"/>
            </a:xfrm>
            <a:prstGeom prst="rect">
              <a:avLst/>
            </a:prstGeom>
          </p:spPr>
        </p:pic>
      </p:grp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883989" y="2124886"/>
          <a:ext cx="1013483" cy="45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531" name="Equation" r:id="rId24" imgW="596880" imgH="266400" progId="Equation.DSMT4">
                  <p:embed/>
                </p:oleObj>
              </mc:Choice>
              <mc:Fallback>
                <p:oleObj name="Equation" r:id="rId24" imgW="596880" imgH="2664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3989" y="2124886"/>
                        <a:ext cx="1013483" cy="45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831765" y="2535306"/>
          <a:ext cx="1120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532" name="Equation" r:id="rId26" imgW="660240" imgH="228600" progId="Equation.DSMT4">
                  <p:embed/>
                </p:oleObj>
              </mc:Choice>
              <mc:Fallback>
                <p:oleObj name="Equation" r:id="rId26" imgW="66024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1765" y="2535306"/>
                        <a:ext cx="11207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589693" y="2983095"/>
          <a:ext cx="1488949" cy="36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533" name="Equation" r:id="rId28" imgW="990360" imgH="241200" progId="Equation.DSMT4">
                  <p:embed/>
                </p:oleObj>
              </mc:Choice>
              <mc:Fallback>
                <p:oleObj name="Equation" r:id="rId28" imgW="99036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89693" y="2983095"/>
                        <a:ext cx="1488949" cy="36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61782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10" grpId="0" animBg="1"/>
      <p:bldP spid="14" grpId="0" animBg="1"/>
      <p:bldP spid="28" grpId="0" animBg="1"/>
      <p:bldP spid="15" grpId="0"/>
      <p:bldP spid="33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3794" y="5971805"/>
            <a:ext cx="1668600" cy="2262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3300" y="5812207"/>
            <a:ext cx="3117294" cy="824117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22860" y="67909"/>
            <a:ext cx="36347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CME correlator status quo</a:t>
            </a:r>
            <a:endParaRPr lang="en-US" sz="2100" dirty="0"/>
          </a:p>
        </p:txBody>
      </p:sp>
      <p:sp>
        <p:nvSpPr>
          <p:cNvPr id="26" name="Rectangle 25"/>
          <p:cNvSpPr/>
          <p:nvPr/>
        </p:nvSpPr>
        <p:spPr>
          <a:xfrm>
            <a:off x="266700" y="491817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i="0" dirty="0">
                <a:solidFill>
                  <a:srgbClr val="000000"/>
                </a:solidFill>
                <a:latin typeface="CMR10"/>
              </a:rPr>
              <a:t>Several measurements </a:t>
            </a:r>
            <a:r>
              <a:rPr lang="en-US" sz="2000" i="0" dirty="0" smtClean="0">
                <a:solidFill>
                  <a:srgbClr val="000000"/>
                </a:solidFill>
                <a:latin typeface="CMR10"/>
              </a:rPr>
              <a:t>performed </a:t>
            </a:r>
            <a:r>
              <a:rPr lang="en-US" sz="2000" i="0" dirty="0">
                <a:solidFill>
                  <a:srgbClr val="000000"/>
                </a:solidFill>
                <a:latin typeface="CMR10"/>
              </a:rPr>
              <a:t>at </a:t>
            </a:r>
            <a:r>
              <a:rPr lang="en-US" sz="2000" i="0" dirty="0" smtClean="0">
                <a:solidFill>
                  <a:srgbClr val="000000"/>
                </a:solidFill>
                <a:latin typeface="CMR10"/>
              </a:rPr>
              <a:t>RHIC and </a:t>
            </a:r>
            <a:r>
              <a:rPr lang="en-US" sz="2000" i="0" dirty="0">
                <a:solidFill>
                  <a:srgbClr val="000000"/>
                </a:solidFill>
                <a:latin typeface="CMR10"/>
              </a:rPr>
              <a:t>the LHC </a:t>
            </a:r>
            <a:r>
              <a:rPr lang="en-US" sz="2000" i="0" dirty="0" smtClean="0">
                <a:solidFill>
                  <a:srgbClr val="000000"/>
                </a:solidFill>
                <a:latin typeface="CMR10"/>
              </a:rPr>
              <a:t>with the so-called </a:t>
            </a:r>
            <a:r>
              <a:rPr lang="en-US" sz="2000" b="1" i="0" dirty="0" smtClean="0">
                <a:solidFill>
                  <a:schemeClr val="bg1">
                    <a:lumMod val="50000"/>
                  </a:schemeClr>
                </a:solidFill>
                <a:latin typeface="CMR10"/>
              </a:rPr>
              <a:t>Gamma </a:t>
            </a:r>
            <a:r>
              <a:rPr lang="en-US" sz="2000" b="1" i="0" dirty="0">
                <a:solidFill>
                  <a:schemeClr val="bg1">
                    <a:lumMod val="50000"/>
                  </a:schemeClr>
                </a:solidFill>
                <a:latin typeface="CMR10"/>
              </a:rPr>
              <a:t>C</a:t>
            </a:r>
            <a:r>
              <a:rPr lang="en-US" sz="2000" b="1" i="0" dirty="0" smtClean="0">
                <a:solidFill>
                  <a:schemeClr val="bg1">
                    <a:lumMod val="50000"/>
                  </a:schemeClr>
                </a:solidFill>
                <a:latin typeface="CMR10"/>
              </a:rPr>
              <a:t>orrelator</a:t>
            </a:r>
            <a:r>
              <a:rPr lang="en-US" sz="2000" i="0" dirty="0" smtClean="0">
                <a:solidFill>
                  <a:srgbClr val="000000"/>
                </a:solidFill>
                <a:latin typeface="CMR10"/>
              </a:rPr>
              <a:t>;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1" y="1219200"/>
            <a:ext cx="3984814" cy="1209029"/>
          </a:xfrm>
          <a:prstGeom prst="rect">
            <a:avLst/>
          </a:prstGeom>
        </p:spPr>
      </p:pic>
      <p:cxnSp>
        <p:nvCxnSpPr>
          <p:cNvPr id="28" name="Straight Arrow Connector 27"/>
          <p:cNvCxnSpPr/>
          <p:nvPr/>
        </p:nvCxnSpPr>
        <p:spPr>
          <a:xfrm flipH="1">
            <a:off x="4788378" y="1326655"/>
            <a:ext cx="2061544" cy="491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735788" y="988101"/>
            <a:ext cx="2533066" cy="33855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/>
              <a:t>Second order event </a:t>
            </a:r>
            <a:r>
              <a:rPr lang="en-US" sz="1600" dirty="0" smtClean="0"/>
              <a:t>plane</a:t>
            </a:r>
            <a:endParaRPr lang="en-US" sz="16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4800601" y="1323220"/>
            <a:ext cx="2049321" cy="8103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44859" t="-8887"/>
          <a:stretch/>
        </p:blipFill>
        <p:spPr>
          <a:xfrm>
            <a:off x="5587000" y="2078839"/>
            <a:ext cx="2466350" cy="32208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121" y="1834255"/>
            <a:ext cx="787950" cy="2030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7"/>
          <a:srcRect t="-1" r="56557" b="-12138"/>
          <a:stretch/>
        </p:blipFill>
        <p:spPr>
          <a:xfrm>
            <a:off x="5726552" y="1860140"/>
            <a:ext cx="1943100" cy="331707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1076362" y="2380973"/>
            <a:ext cx="8023771" cy="3539473"/>
            <a:chOff x="1104071" y="2362200"/>
            <a:chExt cx="8023771" cy="3539473"/>
          </a:xfrm>
        </p:grpSpPr>
        <p:grpSp>
          <p:nvGrpSpPr>
            <p:cNvPr id="14" name="Group 13"/>
            <p:cNvGrpSpPr/>
            <p:nvPr/>
          </p:nvGrpSpPr>
          <p:grpSpPr>
            <a:xfrm>
              <a:off x="1104071" y="2362200"/>
              <a:ext cx="7543800" cy="3539473"/>
              <a:chOff x="1104071" y="2442262"/>
              <a:chExt cx="7543800" cy="3539473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04071" y="2442262"/>
                <a:ext cx="7543800" cy="3539473"/>
              </a:xfrm>
              <a:prstGeom prst="rect">
                <a:avLst/>
              </a:prstGeom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1104071" y="2451498"/>
                <a:ext cx="2324929" cy="3909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6400800" y="3300940"/>
              <a:ext cx="2727042" cy="338554"/>
              <a:chOff x="6400800" y="3300940"/>
              <a:chExt cx="2727042" cy="338554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6400800" y="3352800"/>
                <a:ext cx="2258616" cy="132806"/>
              </a:xfrm>
              <a:prstGeom prst="line">
                <a:avLst/>
              </a:prstGeom>
              <a:ln w="1905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Rectangle 9"/>
                  <p:cNvSpPr/>
                  <p:nvPr/>
                </p:nvSpPr>
                <p:spPr>
                  <a:xfrm>
                    <a:off x="8620844" y="3300940"/>
                    <a:ext cx="506998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  <m:sub>
                              <m:r>
                                <a:rPr lang="en-US" sz="1600" b="1" i="0" smtClean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sub>
                          </m:sSub>
                        </m:oMath>
                      </m:oMathPara>
                    </a14:m>
                    <a:endParaRPr lang="en-US" b="1" i="0" dirty="0"/>
                  </a:p>
                </p:txBody>
              </p:sp>
            </mc:Choice>
            <mc:Fallback xmlns="">
              <p:sp>
                <p:nvSpPr>
                  <p:cNvPr id="10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20844" y="3300940"/>
                    <a:ext cx="506998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510" y="2416163"/>
            <a:ext cx="2294653" cy="1824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098778" y="2662293"/>
                <a:ext cx="104413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16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𝚿</m:t>
                        </m:r>
                      </m:e>
                      <m:sub>
                        <m:r>
                          <a:rPr lang="en-US" sz="1600" b="1" i="0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sz="1600" dirty="0" smtClean="0"/>
                  <a:t>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16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𝚿</m:t>
                        </m:r>
                      </m:e>
                      <m:sub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𝑹𝑷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8778" y="2662293"/>
                <a:ext cx="1044132" cy="338554"/>
              </a:xfrm>
              <a:prstGeom prst="rect">
                <a:avLst/>
              </a:prstGeom>
              <a:blipFill>
                <a:blip r:embed="rId12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07924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10898" y="637162"/>
            <a:ext cx="8343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Local charge conservation is an especially important background 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375739"/>
            <a:ext cx="3896348" cy="23580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800" y="1258972"/>
            <a:ext cx="4721655" cy="27034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619" y="3616966"/>
            <a:ext cx="2603868" cy="993321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336298" y="4835594"/>
            <a:ext cx="82581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7300" lvl="2" indent="-342900" algn="l">
              <a:buFont typeface="Wingdings" panose="05000000000000000000" pitchFamily="2" charset="2"/>
              <a:buChar char="Ø"/>
            </a:pPr>
            <a:r>
              <a:rPr lang="en-US" sz="2000" b="1" i="0" dirty="0" smtClean="0">
                <a:solidFill>
                  <a:srgbClr val="FF0000"/>
                </a:solidFill>
                <a:latin typeface="CMR10"/>
              </a:rPr>
              <a:t>Background-driven correlations can </a:t>
            </a:r>
            <a:r>
              <a:rPr lang="en-US" sz="2000" b="1" i="0" dirty="0">
                <a:solidFill>
                  <a:srgbClr val="FF0000"/>
                </a:solidFill>
                <a:latin typeface="CMR10"/>
              </a:rPr>
              <a:t>account for a </a:t>
            </a:r>
            <a:r>
              <a:rPr lang="en-US" sz="2000" b="1" i="0" u="sng" dirty="0" smtClean="0">
                <a:solidFill>
                  <a:srgbClr val="FF0000"/>
                </a:solidFill>
                <a:latin typeface="CMR10"/>
              </a:rPr>
              <a:t>part</a:t>
            </a:r>
            <a:r>
              <a:rPr lang="en-US" sz="2000" b="1" i="0" dirty="0" smtClean="0">
                <a:solidFill>
                  <a:srgbClr val="FF0000"/>
                </a:solidFill>
                <a:latin typeface="CMR10"/>
              </a:rPr>
              <a:t>, </a:t>
            </a:r>
            <a:r>
              <a:rPr lang="en-US" sz="2000" b="1" i="0" dirty="0">
                <a:solidFill>
                  <a:srgbClr val="FF0000"/>
                </a:solidFill>
                <a:latin typeface="CMR10"/>
              </a:rPr>
              <a:t>or </a:t>
            </a:r>
            <a:r>
              <a:rPr lang="en-US" sz="2000" b="1" i="0" u="sng" dirty="0" smtClean="0">
                <a:solidFill>
                  <a:srgbClr val="FF0000"/>
                </a:solidFill>
                <a:latin typeface="CMR10"/>
              </a:rPr>
              <a:t>all</a:t>
            </a:r>
            <a:r>
              <a:rPr lang="en-US" sz="2000" b="1" i="0" dirty="0" smtClean="0">
                <a:solidFill>
                  <a:srgbClr val="FF0000"/>
                </a:solidFill>
                <a:latin typeface="CMR10"/>
              </a:rPr>
              <a:t> </a:t>
            </a:r>
            <a:r>
              <a:rPr lang="en-US" sz="2000" b="1" i="0" dirty="0">
                <a:solidFill>
                  <a:srgbClr val="FF0000"/>
                </a:solidFill>
                <a:latin typeface="CMR10"/>
              </a:rPr>
              <a:t>of the observed charge separation signal</a:t>
            </a:r>
            <a:r>
              <a:rPr lang="en-US" sz="2000" b="1" i="0" dirty="0" smtClean="0">
                <a:solidFill>
                  <a:srgbClr val="FF0000"/>
                </a:solidFill>
                <a:latin typeface="CMR10"/>
              </a:rPr>
              <a:t>?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2860" y="67909"/>
            <a:ext cx="63779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Gamma correlator </a:t>
            </a:r>
            <a:r>
              <a:rPr lang="en-US" sz="2100" b="1" dirty="0">
                <a:solidFill>
                  <a:srgbClr val="320CD6"/>
                </a:solidFill>
              </a:rPr>
              <a:t>status quo &amp; measurements</a:t>
            </a:r>
            <a:endParaRPr lang="en-US" sz="2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04935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70589" y="3062073"/>
            <a:ext cx="8392402" cy="646331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dirty="0" smtClean="0"/>
              <a:t>CME-driven charge </a:t>
            </a:r>
            <a:r>
              <a:rPr lang="en-US" dirty="0"/>
              <a:t>separation leads to a dipole term in the </a:t>
            </a:r>
            <a:r>
              <a:rPr lang="en-US" dirty="0" smtClean="0"/>
              <a:t>azimuthal </a:t>
            </a:r>
            <a:r>
              <a:rPr lang="en-US" dirty="0"/>
              <a:t>distribution of the produced charged hadrons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147" y="3754602"/>
            <a:ext cx="2716858" cy="700805"/>
          </a:xfrm>
          <a:prstGeom prst="rect">
            <a:avLst/>
          </a:prstGeom>
          <a:solidFill>
            <a:srgbClr val="FFFF00"/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15" name="TextBox 14"/>
          <p:cNvSpPr txBox="1"/>
          <p:nvPr/>
        </p:nvSpPr>
        <p:spPr>
          <a:xfrm>
            <a:off x="1447800" y="4804065"/>
            <a:ext cx="6301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i="0" dirty="0" smtClean="0">
                <a:solidFill>
                  <a:srgbClr val="FF0000"/>
                </a:solidFill>
              </a:rPr>
              <a:t> </a:t>
            </a:r>
            <a:r>
              <a:rPr lang="en-US" b="1" i="0" u="sng" dirty="0" smtClean="0">
                <a:solidFill>
                  <a:srgbClr val="FF0000"/>
                </a:solidFill>
              </a:rPr>
              <a:t>Objective:</a:t>
            </a:r>
            <a:r>
              <a:rPr lang="en-US" b="1" i="0" dirty="0" smtClean="0">
                <a:solidFill>
                  <a:srgbClr val="FF0000"/>
                </a:solidFill>
              </a:rPr>
              <a:t> identify &amp; characterize this “dipole moment”</a:t>
            </a:r>
            <a:endParaRPr lang="en-US" b="1" i="0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743200" y="1138007"/>
            <a:ext cx="2621419" cy="1944460"/>
            <a:chOff x="3959372" y="394080"/>
            <a:chExt cx="2621419" cy="1944460"/>
          </a:xfrm>
        </p:grpSpPr>
        <p:grpSp>
          <p:nvGrpSpPr>
            <p:cNvPr id="21" name="Group 20"/>
            <p:cNvGrpSpPr/>
            <p:nvPr/>
          </p:nvGrpSpPr>
          <p:grpSpPr>
            <a:xfrm>
              <a:off x="3959372" y="394080"/>
              <a:ext cx="2621419" cy="1944460"/>
              <a:chOff x="3959372" y="394080"/>
              <a:chExt cx="2621419" cy="1944460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4023276" y="394080"/>
                <a:ext cx="2557515" cy="1944460"/>
                <a:chOff x="3915228" y="450006"/>
                <a:chExt cx="2557515" cy="1944460"/>
              </a:xfrm>
            </p:grpSpPr>
            <p:sp>
              <p:nvSpPr>
                <p:cNvPr id="31" name="TextBox 30"/>
                <p:cNvSpPr txBox="1"/>
                <p:nvPr/>
              </p:nvSpPr>
              <p:spPr>
                <a:xfrm>
                  <a:off x="5110103" y="450006"/>
                  <a:ext cx="35137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i="0" dirty="0" smtClean="0"/>
                    <a:t>B</a:t>
                  </a:r>
                  <a:endParaRPr lang="en-US" b="1" i="0" dirty="0"/>
                </a:p>
              </p:txBody>
            </p:sp>
            <p:pic>
              <p:nvPicPr>
                <p:cNvPr id="34" name="Picture 33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98844" y="737415"/>
                  <a:ext cx="2373899" cy="1477798"/>
                </a:xfrm>
                <a:prstGeom prst="rect">
                  <a:avLst/>
                </a:prstGeom>
              </p:spPr>
            </p:pic>
            <p:cxnSp>
              <p:nvCxnSpPr>
                <p:cNvPr id="36" name="Straight Arrow Connector 35"/>
                <p:cNvCxnSpPr/>
                <p:nvPr/>
              </p:nvCxnSpPr>
              <p:spPr>
                <a:xfrm flipV="1">
                  <a:off x="4158281" y="1657928"/>
                  <a:ext cx="0" cy="447447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334000" y="2094344"/>
                  <a:ext cx="5334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TextBox 38"/>
                <p:cNvSpPr txBox="1"/>
                <p:nvPr/>
              </p:nvSpPr>
              <p:spPr>
                <a:xfrm>
                  <a:off x="5442241" y="2025134"/>
                  <a:ext cx="30008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x</a:t>
                  </a:r>
                  <a:endParaRPr lang="en-US" dirty="0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3915228" y="1696985"/>
                  <a:ext cx="30008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y</a:t>
                  </a:r>
                  <a:endParaRPr lang="en-US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3959372" y="934614"/>
                    <a:ext cx="85234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 smtClean="0"/>
                      <a:t>Reaction</a:t>
                    </a:r>
                  </a:p>
                  <a:p>
                    <a:r>
                      <a:rPr lang="en-US" sz="1200" dirty="0" smtClean="0"/>
                      <a:t>Plane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r>
                      <a:rPr lang="en-US" sz="1200" dirty="0" smtClean="0"/>
                      <a:t> </a:t>
                    </a:r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59372" y="934614"/>
                    <a:ext cx="852348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2667" b="-9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4" name="Straight Arrow Connector 43"/>
            <p:cNvCxnSpPr/>
            <p:nvPr/>
          </p:nvCxnSpPr>
          <p:spPr>
            <a:xfrm>
              <a:off x="4648200" y="1165446"/>
              <a:ext cx="163520" cy="1299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ounded Rectangle 11"/>
          <p:cNvSpPr/>
          <p:nvPr/>
        </p:nvSpPr>
        <p:spPr>
          <a:xfrm>
            <a:off x="0" y="60125"/>
            <a:ext cx="436679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Measuring Charge separation</a:t>
            </a:r>
            <a:endParaRPr lang="en-US" sz="20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78134" y="963232"/>
            <a:ext cx="2713987" cy="200083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6781800" y="3860247"/>
            <a:ext cx="1268401" cy="465498"/>
            <a:chOff x="483956" y="1851715"/>
            <a:chExt cx="1268401" cy="465498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9"/>
            <a:srcRect r="80864" b="9000"/>
            <a:stretch/>
          </p:blipFill>
          <p:spPr>
            <a:xfrm>
              <a:off x="609601" y="1921083"/>
              <a:ext cx="1142756" cy="318454"/>
            </a:xfrm>
            <a:prstGeom prst="rect">
              <a:avLst/>
            </a:prstGeom>
            <a:effectLst>
              <a:softEdge rad="0"/>
            </a:effectLst>
          </p:spPr>
        </p:pic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483956" y="1851715"/>
            <a:ext cx="416499" cy="46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2228" name="Equation" r:id="rId10" imgW="215640" imgH="241200" progId="Equation.DSMT4">
                    <p:embed/>
                  </p:oleObj>
                </mc:Choice>
                <mc:Fallback>
                  <p:oleObj name="Equation" r:id="rId10" imgW="215640" imgH="24120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3956" y="1851715"/>
                          <a:ext cx="416499" cy="46549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3"/>
          <p:cNvSpPr/>
          <p:nvPr/>
        </p:nvSpPr>
        <p:spPr>
          <a:xfrm>
            <a:off x="636680" y="5421406"/>
            <a:ext cx="79239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rgbClr val="320CD6"/>
                </a:solidFill>
              </a:rPr>
              <a:t>The Gamma correlator and its variants, have been used extensively </a:t>
            </a:r>
          </a:p>
          <a:p>
            <a:r>
              <a:rPr lang="en-US" b="1" dirty="0">
                <a:solidFill>
                  <a:srgbClr val="320CD6"/>
                </a:solidFill>
              </a:rPr>
              <a:t>f</a:t>
            </a:r>
            <a:r>
              <a:rPr lang="en-US" b="1" dirty="0" smtClean="0">
                <a:solidFill>
                  <a:srgbClr val="320CD6"/>
                </a:solidFill>
              </a:rPr>
              <a:t>or experimental measurements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63836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3200400" y="4680189"/>
            <a:ext cx="5908964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b="1" i="0" dirty="0" smtClean="0">
                <a:solidFill>
                  <a:srgbClr val="FF0000"/>
                </a:solidFill>
                <a:latin typeface="CMR10"/>
              </a:rPr>
              <a:t>The Gamma Correlator’s response is similar for signal and background</a:t>
            </a:r>
          </a:p>
          <a:p>
            <a:pPr marL="800100" lvl="1" indent="-342900" algn="l">
              <a:buFont typeface="Wingdings" panose="05000000000000000000" pitchFamily="2" charset="2"/>
              <a:buChar char="ü"/>
            </a:pPr>
            <a:r>
              <a:rPr lang="en-US" b="1" i="0" dirty="0" smtClean="0">
                <a:solidFill>
                  <a:schemeClr val="accent4"/>
                </a:solidFill>
                <a:latin typeface="CMR10"/>
              </a:rPr>
              <a:t>Background-driven correlations complicate CME-driven signal extraction?</a:t>
            </a:r>
          </a:p>
          <a:p>
            <a:pPr marL="342900" lvl="2" indent="-342900" algn="l">
              <a:buFont typeface="Wingdings" panose="05000000000000000000" pitchFamily="2" charset="2"/>
              <a:buChar char="Ø"/>
            </a:pPr>
            <a:r>
              <a:rPr lang="en-US" b="1" i="0" dirty="0" smtClean="0">
                <a:solidFill>
                  <a:srgbClr val="FF0000"/>
                </a:solidFill>
                <a:latin typeface="CMR10"/>
              </a:rPr>
              <a:t>Background </a:t>
            </a:r>
            <a:r>
              <a:rPr lang="en-US" b="1" i="0" dirty="0">
                <a:solidFill>
                  <a:srgbClr val="FF0000"/>
                </a:solidFill>
                <a:latin typeface="CMR10"/>
              </a:rPr>
              <a:t>can account for a </a:t>
            </a:r>
            <a:r>
              <a:rPr lang="en-US" b="1" i="0" u="sng" dirty="0">
                <a:solidFill>
                  <a:srgbClr val="FF0000"/>
                </a:solidFill>
                <a:latin typeface="CMR10"/>
              </a:rPr>
              <a:t>part</a:t>
            </a:r>
            <a:r>
              <a:rPr lang="en-US" b="1" i="0" dirty="0">
                <a:solidFill>
                  <a:srgbClr val="FF0000"/>
                </a:solidFill>
                <a:latin typeface="CMR10"/>
              </a:rPr>
              <a:t>, or </a:t>
            </a:r>
            <a:r>
              <a:rPr lang="en-US" b="1" i="0" u="sng" dirty="0">
                <a:solidFill>
                  <a:srgbClr val="FF0000"/>
                </a:solidFill>
                <a:latin typeface="CMR10"/>
              </a:rPr>
              <a:t>all</a:t>
            </a:r>
            <a:r>
              <a:rPr lang="en-US" b="1" i="0" dirty="0">
                <a:solidFill>
                  <a:srgbClr val="FF0000"/>
                </a:solidFill>
                <a:latin typeface="CMR10"/>
              </a:rPr>
              <a:t> of the observed charge separation signal?</a:t>
            </a:r>
            <a:endParaRPr lang="en-US" b="1" dirty="0">
              <a:solidFill>
                <a:srgbClr val="FF0000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b="1" dirty="0">
              <a:solidFill>
                <a:schemeClr val="accent4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2627040"/>
            <a:ext cx="2535750" cy="6214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105297" y="496777"/>
            <a:ext cx="6038703" cy="4278562"/>
            <a:chOff x="3188855" y="509400"/>
            <a:chExt cx="6038703" cy="42785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88855" y="784124"/>
              <a:ext cx="5257800" cy="4003838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343400" y="705489"/>
              <a:ext cx="2304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esults from AMPT</a:t>
              </a:r>
              <a:endParaRPr lang="en-US" b="1" dirty="0"/>
            </a:p>
          </p:txBody>
        </p:sp>
        <p:sp>
          <p:nvSpPr>
            <p:cNvPr id="4" name="Rectangle 3"/>
            <p:cNvSpPr/>
            <p:nvPr/>
          </p:nvSpPr>
          <p:spPr>
            <a:xfrm>
              <a:off x="6648262" y="509400"/>
              <a:ext cx="25792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i="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a, Zhang</a:t>
              </a:r>
            </a:p>
            <a:p>
              <a:r>
                <a:rPr lang="en-US" sz="1400" b="1" i="0" dirty="0" err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Phys.Lett</a:t>
              </a:r>
              <a:r>
                <a:rPr lang="en-US" sz="1400" b="1" i="0" dirty="0">
                  <a:solidFill>
                    <a:srgbClr val="000000"/>
                  </a:solidFill>
                  <a:latin typeface="arial" panose="020B0604020202020204" pitchFamily="34" charset="0"/>
                </a:rPr>
                <a:t>. B700 (2011) 39-43</a:t>
              </a:r>
              <a:endParaRPr lang="en-US" sz="1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227944" y="3352800"/>
              <a:ext cx="1790700" cy="685800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27590" y="3322144"/>
            <a:ext cx="3325209" cy="646331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b="1" i="0" dirty="0" smtClean="0">
                <a:solidFill>
                  <a:srgbClr val="4B14E6"/>
                </a:solidFill>
              </a:rPr>
              <a:t>Tested with Input </a:t>
            </a:r>
          </a:p>
          <a:p>
            <a:r>
              <a:rPr lang="en-US" b="1" i="0" dirty="0" smtClean="0">
                <a:solidFill>
                  <a:srgbClr val="4B14E6"/>
                </a:solidFill>
              </a:rPr>
              <a:t>charge separation in AMPT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69990" y="4125995"/>
            <a:ext cx="2649318" cy="1448974"/>
            <a:chOff x="169990" y="4125995"/>
            <a:chExt cx="2649318" cy="1448974"/>
          </a:xfrm>
        </p:grpSpPr>
        <p:sp>
          <p:nvSpPr>
            <p:cNvPr id="15" name="Rectangle 14"/>
            <p:cNvSpPr/>
            <p:nvPr/>
          </p:nvSpPr>
          <p:spPr>
            <a:xfrm>
              <a:off x="169990" y="4928638"/>
              <a:ext cx="264931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switch </a:t>
              </a:r>
              <a:r>
                <a:rPr lang="en-US" dirty="0"/>
                <a:t>the </a:t>
              </a:r>
              <a:r>
                <a:rPr lang="en-US" dirty="0" err="1"/>
                <a:t>p</a:t>
              </a:r>
              <a:r>
                <a:rPr lang="en-US" baseline="-25000" dirty="0" err="1"/>
                <a:t>y</a:t>
              </a:r>
              <a:r>
                <a:rPr lang="en-US" dirty="0"/>
                <a:t> values of a </a:t>
              </a:r>
              <a:r>
                <a:rPr lang="en-US" dirty="0" smtClean="0"/>
                <a:t>fraction of each set</a:t>
              </a:r>
              <a:endParaRPr lang="en-US" dirty="0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228600" y="4135231"/>
              <a:ext cx="1086920" cy="749863"/>
              <a:chOff x="228600" y="2768113"/>
              <a:chExt cx="1086920" cy="749863"/>
            </a:xfrm>
          </p:grpSpPr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1724858"/>
                  </p:ext>
                </p:extLst>
              </p:nvPr>
            </p:nvGraphicFramePr>
            <p:xfrm>
              <a:off x="228600" y="2768113"/>
              <a:ext cx="1086920" cy="57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1397" name="Equation" r:id="rId7" imgW="723600" imgH="380880" progId="Equation.DSMT4">
                      <p:embed/>
                    </p:oleObj>
                  </mc:Choice>
                  <mc:Fallback>
                    <p:oleObj name="Equation" r:id="rId7" imgW="72360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8600" y="2768113"/>
                            <a:ext cx="1086920" cy="57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Straight Arrow Connector 23"/>
              <p:cNvCxnSpPr/>
              <p:nvPr/>
            </p:nvCxnSpPr>
            <p:spPr>
              <a:xfrm>
                <a:off x="244764" y="2984576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408708" y="2984576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591128" y="2984576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762000" y="2971800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932872" y="2971800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1115292" y="2974112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/>
            <p:nvPr/>
          </p:nvGrpSpPr>
          <p:grpSpPr>
            <a:xfrm>
              <a:off x="1468584" y="4125995"/>
              <a:ext cx="1068387" cy="693416"/>
              <a:chOff x="1468584" y="2758877"/>
              <a:chExt cx="1068387" cy="693416"/>
            </a:xfrm>
          </p:grpSpPr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1095310"/>
                  </p:ext>
                </p:extLst>
              </p:nvPr>
            </p:nvGraphicFramePr>
            <p:xfrm>
              <a:off x="1468584" y="2842693"/>
              <a:ext cx="1068387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1398" name="Equation" r:id="rId9" imgW="711000" imgH="406080" progId="Equation.DSMT4">
                      <p:embed/>
                    </p:oleObj>
                  </mc:Choice>
                  <mc:Fallback>
                    <p:oleObj name="Equation" r:id="rId9" imgW="711000" imgH="406080" progId="Equation.DSMT4">
                      <p:embed/>
                      <p:pic>
                        <p:nvPicPr>
                          <p:cNvPr id="19" name="Object 1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68584" y="2842693"/>
                            <a:ext cx="1068387" cy="609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8" name="Straight Arrow Connector 27"/>
              <p:cNvCxnSpPr/>
              <p:nvPr/>
            </p:nvCxnSpPr>
            <p:spPr>
              <a:xfrm flipV="1">
                <a:off x="1646380" y="2768113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V="1">
                <a:off x="1826488" y="2768113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V="1">
                <a:off x="1997360" y="2765604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2158996" y="2758877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2346036" y="2765604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flipV="1">
                <a:off x="2528448" y="2765604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3428" y="2356412"/>
            <a:ext cx="2294653" cy="182419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228600" y="402345"/>
            <a:ext cx="2816755" cy="1921217"/>
            <a:chOff x="5818909" y="2362200"/>
            <a:chExt cx="3854005" cy="2572027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 rotWithShape="1">
            <a:blip r:embed="rId12"/>
            <a:srcRect l="59595" t="-8081" r="2905" b="35414"/>
            <a:stretch/>
          </p:blipFill>
          <p:spPr>
            <a:xfrm>
              <a:off x="5818909" y="2362200"/>
              <a:ext cx="2828962" cy="2572027"/>
            </a:xfrm>
            <a:prstGeom prst="rect">
              <a:avLst/>
            </a:prstGeom>
          </p:spPr>
        </p:pic>
        <p:grpSp>
          <p:nvGrpSpPr>
            <p:cNvPr id="45" name="Group 44"/>
            <p:cNvGrpSpPr/>
            <p:nvPr/>
          </p:nvGrpSpPr>
          <p:grpSpPr>
            <a:xfrm>
              <a:off x="6548730" y="3642772"/>
              <a:ext cx="3124184" cy="453239"/>
              <a:chOff x="6548730" y="3642772"/>
              <a:chExt cx="3124184" cy="453239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>
                <a:off x="6548730" y="3659790"/>
                <a:ext cx="2258616" cy="132807"/>
              </a:xfrm>
              <a:prstGeom prst="line">
                <a:avLst/>
              </a:prstGeom>
              <a:ln w="28575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Rectangle 46"/>
                  <p:cNvSpPr/>
                  <p:nvPr/>
                </p:nvSpPr>
                <p:spPr>
                  <a:xfrm>
                    <a:off x="8722602" y="3642772"/>
                    <a:ext cx="950312" cy="45323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𝑹𝒙𝒏</m:t>
                              </m:r>
                            </m:sub>
                          </m:sSub>
                        </m:oMath>
                      </m:oMathPara>
                    </a14:m>
                    <a:endParaRPr lang="en-US" b="1" i="0" dirty="0"/>
                  </a:p>
                </p:txBody>
              </p:sp>
            </mc:Choice>
            <mc:Fallback xmlns="">
              <p:sp>
                <p:nvSpPr>
                  <p:cNvPr id="47" name="Rectangle 4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22602" y="3642772"/>
                    <a:ext cx="950312" cy="45323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1" name="Rounded Rectangle 20"/>
          <p:cNvSpPr/>
          <p:nvPr/>
        </p:nvSpPr>
        <p:spPr>
          <a:xfrm>
            <a:off x="27590" y="127909"/>
            <a:ext cx="469681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Gamma correlator &amp; its Response</a:t>
            </a:r>
            <a:endParaRPr lang="en-US" sz="21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30114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8200" y="1433469"/>
            <a:ext cx="3394400" cy="320928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6203" y="1450304"/>
            <a:ext cx="3527797" cy="34264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371599" y="4885530"/>
                <a:ext cx="7663329" cy="1369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2000" b="1" i="0" dirty="0" smtClean="0">
                    <a:solidFill>
                      <a:srgbClr val="FF0000"/>
                    </a:solidFill>
                  </a:rPr>
                  <a:t>The magnitudes of the scaled correlators for </a:t>
                </a:r>
                <a:r>
                  <a:rPr lang="en-US" sz="2000" b="1" i="0" dirty="0" err="1" smtClean="0">
                    <a:solidFill>
                      <a:srgbClr val="FF0000"/>
                    </a:solidFill>
                  </a:rPr>
                  <a:t>p+Pb</a:t>
                </a:r>
                <a:r>
                  <a:rPr lang="en-US" sz="2000" b="1" i="0" dirty="0" smtClean="0">
                    <a:solidFill>
                      <a:srgbClr val="FF0000"/>
                    </a:solidFill>
                  </a:rPr>
                  <a:t> and </a:t>
                </a:r>
                <a:r>
                  <a:rPr lang="en-US" sz="2000" b="1" i="0" dirty="0" err="1" smtClean="0">
                    <a:solidFill>
                      <a:srgbClr val="FF0000"/>
                    </a:solidFill>
                  </a:rPr>
                  <a:t>Pb+Pb</a:t>
                </a:r>
                <a:r>
                  <a:rPr lang="en-US" sz="2000" b="1" i="0" dirty="0" smtClean="0">
                    <a:solidFill>
                      <a:srgbClr val="FF0000"/>
                    </a:solidFill>
                  </a:rPr>
                  <a:t>  are not expected to be the same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  <a:p>
                <a:pPr algn="l"/>
                <a:r>
                  <a:rPr lang="en-US" sz="700" dirty="0"/>
                  <a:t> </a:t>
                </a:r>
                <a:endParaRPr lang="en-US" sz="700" dirty="0" smtClean="0"/>
              </a:p>
              <a:p>
                <a:pPr lvl="3" algn="l"/>
                <a:r>
                  <a:rPr lang="en-US" b="1" i="0" dirty="0" smtClean="0">
                    <a:sym typeface="Wingdings" panose="05000000000000000000" pitchFamily="2" charset="2"/>
                  </a:rPr>
                  <a:t></a:t>
                </a:r>
                <a:r>
                  <a:rPr lang="en-US" b="1" i="0" dirty="0" smtClean="0"/>
                  <a:t> “Reduced” </a:t>
                </a:r>
                <a:r>
                  <a:rPr lang="en-US" b="1" i="0" dirty="0"/>
                  <a:t>magnetic field strength </a:t>
                </a:r>
                <a:r>
                  <a:rPr lang="en-US" b="1" i="0" dirty="0" smtClean="0"/>
                  <a:t>for </a:t>
                </a:r>
                <a:r>
                  <a:rPr lang="en-US" b="1" i="0" dirty="0" err="1" smtClean="0"/>
                  <a:t>p+Pb</a:t>
                </a:r>
                <a:r>
                  <a:rPr lang="en-US" b="1" i="0" dirty="0" smtClean="0"/>
                  <a:t>?</a:t>
                </a:r>
              </a:p>
              <a:p>
                <a:pPr lvl="3" algn="l"/>
                <a:r>
                  <a:rPr lang="en-US" b="1" i="0" dirty="0" smtClean="0">
                    <a:sym typeface="Wingdings" panose="05000000000000000000" pitchFamily="2" charset="2"/>
                  </a:rPr>
                  <a:t></a:t>
                </a:r>
                <a:r>
                  <a:rPr lang="en-US" b="1" i="0" dirty="0" smtClean="0"/>
                  <a:t> </a:t>
                </a:r>
                <a:r>
                  <a:rPr lang="en-US" b="1" i="0" dirty="0" smtClean="0">
                    <a:solidFill>
                      <a:srgbClr val="336600"/>
                    </a:solidFill>
                  </a:rPr>
                  <a:t>Large dispersion of the B-field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1" i="0" dirty="0" smtClean="0">
                    <a:solidFill>
                      <a:srgbClr val="336600"/>
                    </a:solidFill>
                  </a:rPr>
                  <a:t> in </a:t>
                </a:r>
                <a:r>
                  <a:rPr lang="en-US" b="1" i="0" dirty="0" err="1" smtClean="0">
                    <a:solidFill>
                      <a:srgbClr val="336600"/>
                    </a:solidFill>
                  </a:rPr>
                  <a:t>p+Pb</a:t>
                </a:r>
                <a:endParaRPr lang="en-US" b="1" i="0" dirty="0">
                  <a:solidFill>
                    <a:srgbClr val="3366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599" y="4885530"/>
                <a:ext cx="7663329" cy="1369606"/>
              </a:xfrm>
              <a:prstGeom prst="rect">
                <a:avLst/>
              </a:prstGeom>
              <a:blipFill>
                <a:blip r:embed="rId6"/>
                <a:stretch>
                  <a:fillRect l="-716" t="-1778" b="-6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095989" y="572234"/>
            <a:ext cx="762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cent CMS  measurements for </a:t>
            </a:r>
            <a:r>
              <a:rPr lang="en-US" sz="2000" b="1" dirty="0" err="1" smtClean="0">
                <a:solidFill>
                  <a:srgbClr val="FF0000"/>
                </a:solidFill>
              </a:rPr>
              <a:t>p+Pb</a:t>
            </a:r>
            <a:r>
              <a:rPr lang="en-US" sz="2000" b="1" dirty="0" smtClean="0">
                <a:solidFill>
                  <a:srgbClr val="FF0000"/>
                </a:solidFill>
              </a:rPr>
              <a:t> and  </a:t>
            </a:r>
            <a:r>
              <a:rPr lang="en-US" sz="2000" b="1" dirty="0" err="1" smtClean="0">
                <a:solidFill>
                  <a:srgbClr val="FF0000"/>
                </a:solidFill>
              </a:rPr>
              <a:t>Pb+Pb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</a:rPr>
              <a:t>t the LHC  gives cause for pause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2860" y="67909"/>
            <a:ext cx="64541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Gamma correlator status quo &amp; measurements</a:t>
            </a:r>
            <a:endParaRPr lang="en-US" sz="21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-32077" y="886905"/>
            <a:ext cx="2203595" cy="1910622"/>
            <a:chOff x="-32077" y="886905"/>
            <a:chExt cx="2203595" cy="1910622"/>
          </a:xfrm>
        </p:grpSpPr>
        <p:grpSp>
          <p:nvGrpSpPr>
            <p:cNvPr id="17" name="Group 16"/>
            <p:cNvGrpSpPr/>
            <p:nvPr/>
          </p:nvGrpSpPr>
          <p:grpSpPr>
            <a:xfrm>
              <a:off x="41696" y="886905"/>
              <a:ext cx="2129822" cy="1646025"/>
              <a:chOff x="76201" y="1012840"/>
              <a:chExt cx="2129822" cy="1646025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76201" y="1012840"/>
                <a:ext cx="1789773" cy="1646025"/>
                <a:chOff x="6705599" y="544498"/>
                <a:chExt cx="2252841" cy="1970102"/>
              </a:xfrm>
            </p:grpSpPr>
            <p:pic>
              <p:nvPicPr>
                <p:cNvPr id="23" name="Picture 22"/>
                <p:cNvPicPr>
                  <a:picLocks noChangeAspect="1"/>
                </p:cNvPicPr>
                <p:nvPr/>
              </p:nvPicPr>
              <p:blipFill rotWithShape="1">
                <a:blip r:embed="rId7"/>
                <a:srcRect r="3492"/>
                <a:stretch/>
              </p:blipFill>
              <p:spPr>
                <a:xfrm>
                  <a:off x="6705599" y="1064064"/>
                  <a:ext cx="2138695" cy="1450536"/>
                </a:xfrm>
                <a:prstGeom prst="rect">
                  <a:avLst/>
                </a:prstGeom>
              </p:spPr>
            </p:pic>
            <p:sp>
              <p:nvSpPr>
                <p:cNvPr id="24" name="TextBox 23"/>
                <p:cNvSpPr txBox="1"/>
                <p:nvPr/>
              </p:nvSpPr>
              <p:spPr>
                <a:xfrm>
                  <a:off x="8017766" y="544498"/>
                  <a:ext cx="940674" cy="368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i="0" dirty="0" err="1" smtClean="0"/>
                    <a:t>Pb+Pb</a:t>
                  </a:r>
                  <a:endParaRPr lang="en-US" sz="1400" b="1" i="0" dirty="0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605240" y="798578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i="0" dirty="0" smtClean="0"/>
                    <a:t>B</a:t>
                  </a:r>
                  <a:endParaRPr lang="en-US" sz="1400" b="1" i="0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Rectangle 15"/>
                  <p:cNvSpPr/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600" dirty="0"/>
                      <a:t> plane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Rectangle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5455" r="-1863" b="-236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-32077" y="2458973"/>
                  <a:ext cx="198656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B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correlated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2077" y="2458973"/>
                  <a:ext cx="1986569" cy="338554"/>
                </a:xfrm>
                <a:prstGeom prst="rect">
                  <a:avLst/>
                </a:prstGeom>
                <a:blipFill>
                  <a:blip r:embed="rId9"/>
                  <a:stretch>
                    <a:fillRect l="-920" t="-5357" r="-307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4548" y="3089600"/>
            <a:ext cx="2392130" cy="1694728"/>
            <a:chOff x="4548" y="3089600"/>
            <a:chExt cx="2392130" cy="1694728"/>
          </a:xfrm>
        </p:grpSpPr>
        <p:grpSp>
          <p:nvGrpSpPr>
            <p:cNvPr id="32" name="Group 31"/>
            <p:cNvGrpSpPr/>
            <p:nvPr/>
          </p:nvGrpSpPr>
          <p:grpSpPr>
            <a:xfrm>
              <a:off x="4548" y="3121959"/>
              <a:ext cx="2392130" cy="1662369"/>
              <a:chOff x="4548" y="3121959"/>
              <a:chExt cx="2392130" cy="166236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4548" y="4445774"/>
                    <a:ext cx="2392130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B and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600" dirty="0" smtClean="0"/>
                      <a:t> ~ uncorrelated</a:t>
                    </a:r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48" y="4445774"/>
                    <a:ext cx="2392130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510" t="-5357" r="-255" b="-2142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12234" y="3121959"/>
                <a:ext cx="2032381" cy="1372378"/>
              </a:xfrm>
              <a:prstGeom prst="rect">
                <a:avLst/>
              </a:prstGeom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1371599" y="4102538"/>
                <a:ext cx="7489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plane</a:t>
                </a: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989060" y="3089600"/>
              <a:ext cx="6270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0" dirty="0" err="1"/>
                <a:t>p</a:t>
              </a:r>
              <a:r>
                <a:rPr lang="en-US" sz="1400" b="1" i="0" dirty="0" err="1" smtClean="0"/>
                <a:t>+Pb</a:t>
              </a:r>
              <a:endParaRPr lang="en-US" sz="1400" b="1" i="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123023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71557" y="77331"/>
            <a:ext cx="335280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Why a new correlator?</a:t>
            </a:r>
            <a:endParaRPr lang="en-US" sz="2100" dirty="0"/>
          </a:p>
        </p:txBody>
      </p:sp>
      <p:grpSp>
        <p:nvGrpSpPr>
          <p:cNvPr id="2" name="Group 1"/>
          <p:cNvGrpSpPr/>
          <p:nvPr/>
        </p:nvGrpSpPr>
        <p:grpSpPr>
          <a:xfrm>
            <a:off x="265281" y="2169505"/>
            <a:ext cx="2621419" cy="1944460"/>
            <a:chOff x="2743200" y="2398940"/>
            <a:chExt cx="2621419" cy="1944460"/>
          </a:xfrm>
        </p:grpSpPr>
        <p:sp>
          <p:nvSpPr>
            <p:cNvPr id="15" name="TextBox 14"/>
            <p:cNvSpPr txBox="1"/>
            <p:nvPr/>
          </p:nvSpPr>
          <p:spPr>
            <a:xfrm>
              <a:off x="4001979" y="2398940"/>
              <a:ext cx="3513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0" dirty="0" smtClean="0"/>
                <a:t>B</a:t>
              </a:r>
              <a:endParaRPr lang="en-US" b="1" i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743200" y="2939474"/>
                  <a:ext cx="85234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Reaction</a:t>
                  </a:r>
                </a:p>
                <a:p>
                  <a:r>
                    <a:rPr lang="en-US" sz="1200" dirty="0" smtClean="0"/>
                    <a:t>Plan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sz="1200" dirty="0" smtClean="0"/>
                    <a:t> </a:t>
                  </a:r>
                  <a:endParaRPr lang="en-US" sz="1200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3200" y="2939474"/>
                  <a:ext cx="852348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19" t="-2667" b="-9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" name="Group 16"/>
            <p:cNvGrpSpPr/>
            <p:nvPr/>
          </p:nvGrpSpPr>
          <p:grpSpPr>
            <a:xfrm>
              <a:off x="2748169" y="2398940"/>
              <a:ext cx="2616450" cy="1944460"/>
              <a:chOff x="3964341" y="394080"/>
              <a:chExt cx="2616450" cy="1944460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3964341" y="394080"/>
                <a:ext cx="2616450" cy="1944460"/>
                <a:chOff x="3964341" y="394080"/>
                <a:chExt cx="2616450" cy="1944460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26" name="Picture 25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27" name="Straight Arrow Connector 26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TextBox 20"/>
                    <p:cNvSpPr txBox="1"/>
                    <p:nvPr/>
                  </p:nvSpPr>
                  <p:spPr>
                    <a:xfrm>
                      <a:off x="3964341" y="934614"/>
                      <a:ext cx="842410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1" name="TextBox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64341" y="934614"/>
                      <a:ext cx="842410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9" name="Straight Arrow Connector 18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/>
          <p:cNvSpPr txBox="1"/>
          <p:nvPr/>
        </p:nvSpPr>
        <p:spPr>
          <a:xfrm>
            <a:off x="-88697" y="553357"/>
            <a:ext cx="5882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B1525"/>
                </a:solidFill>
              </a:rPr>
              <a:t>To have better control over signal and  background</a:t>
            </a:r>
            <a:endParaRPr lang="en-US" b="1" dirty="0">
              <a:solidFill>
                <a:srgbClr val="FB1525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-84989" y="1371600"/>
            <a:ext cx="3666389" cy="1870117"/>
            <a:chOff x="-84989" y="1371600"/>
            <a:chExt cx="3666389" cy="1870117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1595206" y="1905000"/>
              <a:ext cx="0" cy="1336717"/>
            </a:xfrm>
            <a:prstGeom prst="straightConnector1">
              <a:avLst/>
            </a:prstGeom>
            <a:ln w="34925" cmpd="sng">
              <a:headEnd w="lg" len="lg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-84989" y="1371600"/>
              <a:ext cx="366638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CME-driven + Background-driven 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charge separation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856198" y="2875613"/>
            <a:ext cx="3294203" cy="923330"/>
            <a:chOff x="1856198" y="2875613"/>
            <a:chExt cx="3294203" cy="923330"/>
          </a:xfrm>
        </p:grpSpPr>
        <p:cxnSp>
          <p:nvCxnSpPr>
            <p:cNvPr id="39" name="Straight Arrow Connector 38"/>
            <p:cNvCxnSpPr/>
            <p:nvPr/>
          </p:nvCxnSpPr>
          <p:spPr>
            <a:xfrm flipV="1">
              <a:off x="1856198" y="3267931"/>
              <a:ext cx="1278022" cy="2"/>
            </a:xfrm>
            <a:prstGeom prst="straightConnector1">
              <a:avLst/>
            </a:prstGeom>
            <a:ln w="34925" cmpd="sng">
              <a:headEnd w="lg" len="lg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2965187" y="2875613"/>
              <a:ext cx="218521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Background-driven 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charge separation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only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7342" y="3995358"/>
            <a:ext cx="4158511" cy="18928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u="sng" dirty="0" smtClean="0"/>
              <a:t>Measure separately;</a:t>
            </a:r>
            <a:r>
              <a:rPr lang="en-US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CME-driven </a:t>
            </a:r>
            <a:r>
              <a:rPr lang="en-US" dirty="0"/>
              <a:t>+ Background-driven </a:t>
            </a:r>
          </a:p>
          <a:p>
            <a:pPr algn="l"/>
            <a:r>
              <a:rPr lang="en-US" dirty="0" smtClean="0"/>
              <a:t>     charge separation</a:t>
            </a:r>
          </a:p>
          <a:p>
            <a:r>
              <a:rPr lang="en-US" sz="500" dirty="0" smtClean="0"/>
              <a:t> 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Background-driven </a:t>
            </a:r>
            <a:endParaRPr lang="en-US" dirty="0" smtClean="0"/>
          </a:p>
          <a:p>
            <a:pPr algn="l"/>
            <a:r>
              <a:rPr lang="en-US" dirty="0"/>
              <a:t> </a:t>
            </a:r>
            <a:r>
              <a:rPr lang="en-US" dirty="0" smtClean="0"/>
              <a:t>    charge separation</a:t>
            </a:r>
            <a:endParaRPr lang="en-US" dirty="0"/>
          </a:p>
          <a:p>
            <a:pPr algn="l"/>
            <a:r>
              <a:rPr lang="en-US" b="1" dirty="0" smtClean="0">
                <a:solidFill>
                  <a:srgbClr val="FB1525"/>
                </a:solidFill>
              </a:rPr>
              <a:t>Then compare them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540849" y="858564"/>
            <a:ext cx="2480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u="sng" dirty="0" smtClean="0"/>
              <a:t>Correlator essentials</a:t>
            </a:r>
            <a:endParaRPr lang="en-US" b="1" i="0" u="sng" dirty="0"/>
          </a:p>
        </p:txBody>
      </p:sp>
      <p:grpSp>
        <p:nvGrpSpPr>
          <p:cNvPr id="55" name="Group 54"/>
          <p:cNvGrpSpPr/>
          <p:nvPr/>
        </p:nvGrpSpPr>
        <p:grpSpPr>
          <a:xfrm>
            <a:off x="5748831" y="304800"/>
            <a:ext cx="3395169" cy="2989189"/>
            <a:chOff x="5981700" y="1185165"/>
            <a:chExt cx="3395169" cy="2989189"/>
          </a:xfrm>
        </p:grpSpPr>
        <p:grpSp>
          <p:nvGrpSpPr>
            <p:cNvPr id="32" name="Group 31"/>
            <p:cNvGrpSpPr/>
            <p:nvPr/>
          </p:nvGrpSpPr>
          <p:grpSpPr>
            <a:xfrm>
              <a:off x="5981700" y="1536226"/>
              <a:ext cx="2392130" cy="1694728"/>
              <a:chOff x="4548" y="3089600"/>
              <a:chExt cx="2392130" cy="1694728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4548" y="3121959"/>
                <a:ext cx="2392130" cy="1662369"/>
                <a:chOff x="4548" y="3121959"/>
                <a:chExt cx="2392130" cy="1662369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4548" y="4445774"/>
                      <a:ext cx="2392130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600" dirty="0" smtClean="0"/>
                        <a:t>B and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6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a14:m>
                      <a:r>
                        <a:rPr lang="en-US" sz="1600" dirty="0" smtClean="0"/>
                        <a:t> ~ uncorrelated</a:t>
                      </a:r>
                      <a:endParaRPr lang="en-US" sz="1600" dirty="0"/>
                    </a:p>
                  </p:txBody>
                </p:sp>
              </mc:Choice>
              <mc:Fallback xmlns="">
                <p:sp>
                  <p:nvSpPr>
                    <p:cNvPr id="29" name="TextBox 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548" y="4445774"/>
                      <a:ext cx="2392130" cy="338554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510" t="-5357" r="-255" b="-2142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36" name="Picture 35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2234" y="3121959"/>
                  <a:ext cx="2032381" cy="1372378"/>
                </a:xfrm>
                <a:prstGeom prst="rect">
                  <a:avLst/>
                </a:prstGeom>
              </p:spPr>
            </p:pic>
            <p:sp>
              <p:nvSpPr>
                <p:cNvPr id="37" name="Rectangle 36"/>
                <p:cNvSpPr/>
                <p:nvPr/>
              </p:nvSpPr>
              <p:spPr>
                <a:xfrm>
                  <a:off x="1371599" y="4102538"/>
                  <a:ext cx="7489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plane</a:t>
                  </a:r>
                </a:p>
              </p:txBody>
            </p:sp>
          </p:grpSp>
          <p:sp>
            <p:nvSpPr>
              <p:cNvPr id="34" name="TextBox 33"/>
              <p:cNvSpPr txBox="1"/>
              <p:nvPr/>
            </p:nvSpPr>
            <p:spPr>
              <a:xfrm>
                <a:off x="989060" y="3089600"/>
                <a:ext cx="62709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0" dirty="0" err="1"/>
                  <a:t>p</a:t>
                </a:r>
                <a:r>
                  <a:rPr lang="en-US" sz="1400" b="1" i="0" dirty="0" err="1" smtClean="0"/>
                  <a:t>+Pb</a:t>
                </a:r>
                <a:endParaRPr lang="en-US" sz="1400" b="1" i="0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6176469" y="1185165"/>
              <a:ext cx="28648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0" dirty="0" smtClean="0">
                  <a:solidFill>
                    <a:srgbClr val="0070C0"/>
                  </a:solidFill>
                </a:rPr>
                <a:t>Leverage Small systems</a:t>
              </a:r>
              <a:endParaRPr lang="en-US" b="1" i="0" dirty="0">
                <a:solidFill>
                  <a:srgbClr val="0070C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351682" y="3251024"/>
              <a:ext cx="30251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ü"/>
              </a:pPr>
              <a:r>
                <a:rPr lang="en-US" dirty="0" smtClean="0">
                  <a:solidFill>
                    <a:srgbClr val="FB1525"/>
                  </a:solidFill>
                </a:rPr>
                <a:t>Measurement insensitive</a:t>
              </a:r>
            </a:p>
            <a:p>
              <a:pPr algn="l"/>
              <a:r>
                <a:rPr lang="en-US" dirty="0">
                  <a:solidFill>
                    <a:srgbClr val="FB1525"/>
                  </a:solidFill>
                </a:rPr>
                <a:t> </a:t>
              </a:r>
              <a:r>
                <a:rPr lang="en-US" dirty="0" smtClean="0">
                  <a:solidFill>
                    <a:srgbClr val="FB1525"/>
                  </a:solidFill>
                </a:rPr>
                <a:t>    to B-field </a:t>
              </a:r>
              <a:r>
                <a:rPr lang="en-US" dirty="0" smtClean="0">
                  <a:solidFill>
                    <a:srgbClr val="FB1525"/>
                  </a:solidFill>
                  <a:sym typeface="Wingdings" panose="05000000000000000000" pitchFamily="2" charset="2"/>
                </a:rPr>
                <a:t> “no signal”</a:t>
              </a:r>
              <a:endParaRPr lang="en-US" dirty="0" smtClean="0">
                <a:solidFill>
                  <a:srgbClr val="FB1525"/>
                </a:solidFill>
              </a:endParaRPr>
            </a:p>
            <a:p>
              <a:pPr marL="285750" indent="-285750" algn="l">
                <a:buFont typeface="Wingdings" panose="05000000000000000000" pitchFamily="2" charset="2"/>
                <a:buChar char="ü"/>
              </a:pPr>
              <a:r>
                <a:rPr lang="en-US" dirty="0" smtClean="0">
                  <a:solidFill>
                    <a:srgbClr val="FB1525"/>
                  </a:solidFill>
                </a:rPr>
                <a:t>Excellent bench mark </a:t>
              </a:r>
              <a:endParaRPr lang="en-US" dirty="0">
                <a:solidFill>
                  <a:srgbClr val="FB1525"/>
                </a:solidFill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4581054" y="3447016"/>
            <a:ext cx="4416594" cy="2814181"/>
            <a:chOff x="4581054" y="3447016"/>
            <a:chExt cx="4416594" cy="28141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4581054" y="5337867"/>
                  <a:ext cx="4416594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 algn="l">
                    <a:buFont typeface="Wingdings" panose="05000000000000000000" pitchFamily="2" charset="2"/>
                    <a:buChar char="ü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B152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>
                              <a:solidFill>
                                <a:srgbClr val="FB152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>
                              <a:solidFill>
                                <a:srgbClr val="FB1525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dirty="0" smtClean="0">
                      <a:solidFill>
                        <a:srgbClr val="FB1525"/>
                      </a:solidFill>
                    </a:rPr>
                    <a:t> measurements insensitive </a:t>
                  </a:r>
                </a:p>
                <a:p>
                  <a:pPr algn="l"/>
                  <a:r>
                    <a:rPr lang="en-US" dirty="0">
                      <a:solidFill>
                        <a:srgbClr val="FB1525"/>
                      </a:solidFill>
                    </a:rPr>
                    <a:t> </a:t>
                  </a:r>
                  <a:r>
                    <a:rPr lang="en-US" dirty="0" smtClean="0">
                      <a:solidFill>
                        <a:srgbClr val="FB1525"/>
                      </a:solidFill>
                    </a:rPr>
                    <a:t>     to B-field, but sensitive to background</a:t>
                  </a:r>
                </a:p>
                <a:p>
                  <a:pPr marL="285750" indent="-285750" algn="l">
                    <a:buFont typeface="Wingdings" panose="05000000000000000000" pitchFamily="2" charset="2"/>
                    <a:buChar char="ü"/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Compare wit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 smtClean="0">
                      <a:solidFill>
                        <a:srgbClr val="FF0000"/>
                      </a:solidFill>
                    </a:rPr>
                    <a:t>  measurement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1054" y="5337867"/>
                  <a:ext cx="4416594" cy="923330"/>
                </a:xfrm>
                <a:prstGeom prst="rect">
                  <a:avLst/>
                </a:prstGeom>
                <a:blipFill>
                  <a:blip r:embed="rId12"/>
                  <a:stretch>
                    <a:fillRect l="-828" t="-3974" r="-552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5" name="Group 104"/>
            <p:cNvGrpSpPr/>
            <p:nvPr/>
          </p:nvGrpSpPr>
          <p:grpSpPr>
            <a:xfrm>
              <a:off x="5105400" y="3447016"/>
              <a:ext cx="3464891" cy="1882121"/>
              <a:chOff x="5257800" y="3748997"/>
              <a:chExt cx="3464891" cy="1882121"/>
            </a:xfrm>
          </p:grpSpPr>
          <p:grpSp>
            <p:nvGrpSpPr>
              <p:cNvPr id="95" name="Group 94"/>
              <p:cNvGrpSpPr/>
              <p:nvPr/>
            </p:nvGrpSpPr>
            <p:grpSpPr>
              <a:xfrm>
                <a:off x="5257800" y="3748997"/>
                <a:ext cx="3464891" cy="1882121"/>
                <a:chOff x="5148981" y="3748997"/>
                <a:chExt cx="3464891" cy="188212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Box 51"/>
                    <p:cNvSpPr txBox="1"/>
                    <p:nvPr/>
                  </p:nvSpPr>
                  <p:spPr>
                    <a:xfrm>
                      <a:off x="5148981" y="5292564"/>
                      <a:ext cx="2478692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600" dirty="0" smtClean="0"/>
                        <a:t>B and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6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a14:m>
                      <a:r>
                        <a:rPr lang="en-US" sz="1600" dirty="0" smtClean="0"/>
                        <a:t> ~ uncorrelated</a:t>
                      </a:r>
                      <a:endParaRPr lang="en-US" sz="1600" dirty="0"/>
                    </a:p>
                  </p:txBody>
                </p:sp>
              </mc:Choice>
              <mc:Fallback xmlns="">
                <p:sp>
                  <p:nvSpPr>
                    <p:cNvPr id="52" name="TextBox 5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148981" y="5292564"/>
                      <a:ext cx="2478692" cy="338554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t="-5455" b="-236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TextBox 50"/>
                    <p:cNvSpPr txBox="1"/>
                    <p:nvPr/>
                  </p:nvSpPr>
                  <p:spPr>
                    <a:xfrm>
                      <a:off x="5361956" y="3748997"/>
                      <a:ext cx="3251916" cy="36298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𝐋𝐞𝐯𝐞𝐫𝐚𝐠𝐞</m:t>
                                </m:r>
                                <m:r>
                                  <a:rPr lang="en-US" b="1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b="1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𝚿</m:t>
                                </m:r>
                              </m:e>
                              <m:sub>
                                <m:r>
                                  <a:rPr lang="en-US" b="1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𝐦𝐞𝐚𝐬𝐮𝐫𝐞𝐦𝐞𝐧𝐭𝐬</m:t>
                            </m:r>
                          </m:oMath>
                        </m:oMathPara>
                      </a14:m>
                      <a:endParaRPr lang="en-US" sz="1600" b="1" i="0" dirty="0"/>
                    </a:p>
                  </p:txBody>
                </p:sp>
              </mc:Choice>
              <mc:Fallback xmlns="">
                <p:sp>
                  <p:nvSpPr>
                    <p:cNvPr id="51" name="TextBox 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361956" y="3748997"/>
                      <a:ext cx="3251916" cy="362984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b="-1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93" name="Group 92"/>
                <p:cNvGrpSpPr/>
                <p:nvPr/>
              </p:nvGrpSpPr>
              <p:grpSpPr>
                <a:xfrm>
                  <a:off x="5818898" y="4184224"/>
                  <a:ext cx="2028152" cy="988092"/>
                  <a:chOff x="5790084" y="4215613"/>
                  <a:chExt cx="2028152" cy="988092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6" name="Rectangle 55"/>
                      <p:cNvSpPr/>
                      <p:nvPr/>
                    </p:nvSpPr>
                    <p:spPr>
                      <a:xfrm>
                        <a:off x="6920751" y="4669449"/>
                        <a:ext cx="897485" cy="3063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left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56" name="Rectangle 55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920751" y="4669449"/>
                        <a:ext cx="897485" cy="306379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 b="-3922"/>
                        </a:stretch>
                      </a:blipFill>
                      <a:ln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77" name="Group 76"/>
                  <p:cNvGrpSpPr/>
                  <p:nvPr/>
                </p:nvGrpSpPr>
                <p:grpSpPr>
                  <a:xfrm rot="1437163">
                    <a:off x="5791200" y="4434697"/>
                    <a:ext cx="856104" cy="769008"/>
                    <a:chOff x="4413513" y="4053728"/>
                    <a:chExt cx="856104" cy="769008"/>
                  </a:xfrm>
                </p:grpSpPr>
                <p:sp>
                  <p:nvSpPr>
                    <p:cNvPr id="61" name="Oval 60"/>
                    <p:cNvSpPr/>
                    <p:nvPr/>
                  </p:nvSpPr>
                  <p:spPr>
                    <a:xfrm>
                      <a:off x="4413513" y="4167871"/>
                      <a:ext cx="659547" cy="654865"/>
                    </a:xfrm>
                    <a:prstGeom prst="ellipse">
                      <a:avLst/>
                    </a:prstGeom>
                    <a:solidFill>
                      <a:srgbClr val="FFC000">
                        <a:alpha val="39000"/>
                      </a:srgbClr>
                    </a:solidFill>
                    <a:ln w="28575">
                      <a:solidFill>
                        <a:schemeClr val="bg1">
                          <a:lumMod val="8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65" name="Oval 64"/>
                    <p:cNvSpPr/>
                    <p:nvPr/>
                  </p:nvSpPr>
                  <p:spPr>
                    <a:xfrm>
                      <a:off x="4610070" y="4053728"/>
                      <a:ext cx="659547" cy="654865"/>
                    </a:xfrm>
                    <a:prstGeom prst="ellipse">
                      <a:avLst/>
                    </a:prstGeom>
                    <a:solidFill>
                      <a:srgbClr val="FFC000">
                        <a:alpha val="39000"/>
                      </a:srgbClr>
                    </a:solidFill>
                    <a:ln w="28575">
                      <a:solidFill>
                        <a:schemeClr val="bg1">
                          <a:lumMod val="8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grpSp>
                  <p:nvGrpSpPr>
                    <p:cNvPr id="76" name="Group 75"/>
                    <p:cNvGrpSpPr/>
                    <p:nvPr/>
                  </p:nvGrpSpPr>
                  <p:grpSpPr>
                    <a:xfrm>
                      <a:off x="4657129" y="4221935"/>
                      <a:ext cx="437104" cy="347272"/>
                      <a:chOff x="4657129" y="4221935"/>
                      <a:chExt cx="437104" cy="347272"/>
                    </a:xfrm>
                  </p:grpSpPr>
                  <p:cxnSp>
                    <p:nvCxnSpPr>
                      <p:cNvPr id="63" name="Straight Connector 62"/>
                      <p:cNvCxnSpPr/>
                      <p:nvPr/>
                    </p:nvCxnSpPr>
                    <p:spPr>
                      <a:xfrm flipH="1">
                        <a:off x="4657129" y="4223000"/>
                        <a:ext cx="188329" cy="316322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1" name="Straight Connector 70"/>
                      <p:cNvCxnSpPr/>
                      <p:nvPr/>
                    </p:nvCxnSpPr>
                    <p:spPr>
                      <a:xfrm>
                        <a:off x="4864207" y="4221935"/>
                        <a:ext cx="230026" cy="327432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5" name="Straight Connector 74"/>
                      <p:cNvCxnSpPr/>
                      <p:nvPr/>
                    </p:nvCxnSpPr>
                    <p:spPr>
                      <a:xfrm>
                        <a:off x="4659555" y="4558097"/>
                        <a:ext cx="427405" cy="111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81" name="Straight Arrow Connector 80"/>
                  <p:cNvCxnSpPr/>
                  <p:nvPr/>
                </p:nvCxnSpPr>
                <p:spPr>
                  <a:xfrm flipH="1" flipV="1">
                    <a:off x="6106267" y="4373826"/>
                    <a:ext cx="112113" cy="463513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" name="TextBox 81"/>
                  <p:cNvSpPr txBox="1"/>
                  <p:nvPr/>
                </p:nvSpPr>
                <p:spPr>
                  <a:xfrm rot="20406037">
                    <a:off x="5790084" y="4215613"/>
                    <a:ext cx="33855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B</a:t>
                    </a:r>
                    <a:endParaRPr lang="en-US" dirty="0"/>
                  </a:p>
                </p:txBody>
              </p:sp>
              <p:grpSp>
                <p:nvGrpSpPr>
                  <p:cNvPr id="92" name="Group 91"/>
                  <p:cNvGrpSpPr/>
                  <p:nvPr/>
                </p:nvGrpSpPr>
                <p:grpSpPr>
                  <a:xfrm>
                    <a:off x="6181387" y="4445248"/>
                    <a:ext cx="715692" cy="406096"/>
                    <a:chOff x="6181387" y="4445248"/>
                    <a:chExt cx="715692" cy="406096"/>
                  </a:xfrm>
                </p:grpSpPr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 flipV="1">
                      <a:off x="6218380" y="4690142"/>
                      <a:ext cx="678699" cy="147197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Arrow Connector 85"/>
                    <p:cNvCxnSpPr/>
                    <p:nvPr/>
                  </p:nvCxnSpPr>
                  <p:spPr>
                    <a:xfrm flipV="1">
                      <a:off x="6231818" y="4610988"/>
                      <a:ext cx="623283" cy="221265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Straight Arrow Connector 87"/>
                    <p:cNvCxnSpPr/>
                    <p:nvPr/>
                  </p:nvCxnSpPr>
                  <p:spPr>
                    <a:xfrm flipV="1">
                      <a:off x="6181387" y="4519638"/>
                      <a:ext cx="585156" cy="331706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Straight Arrow Connector 90"/>
                    <p:cNvCxnSpPr/>
                    <p:nvPr/>
                  </p:nvCxnSpPr>
                  <p:spPr>
                    <a:xfrm flipV="1">
                      <a:off x="6197297" y="4445248"/>
                      <a:ext cx="455005" cy="381613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96" name="Group 95"/>
                  <p:cNvGrpSpPr/>
                  <p:nvPr/>
                </p:nvGrpSpPr>
                <p:grpSpPr>
                  <a:xfrm rot="2188326">
                    <a:off x="6254201" y="4671051"/>
                    <a:ext cx="715692" cy="406096"/>
                    <a:chOff x="6181387" y="4445248"/>
                    <a:chExt cx="715692" cy="406096"/>
                  </a:xfrm>
                </p:grpSpPr>
                <p:cxnSp>
                  <p:nvCxnSpPr>
                    <p:cNvPr id="97" name="Straight Arrow Connector 96"/>
                    <p:cNvCxnSpPr/>
                    <p:nvPr/>
                  </p:nvCxnSpPr>
                  <p:spPr>
                    <a:xfrm flipV="1">
                      <a:off x="6218380" y="4690142"/>
                      <a:ext cx="678699" cy="147197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Straight Arrow Connector 97"/>
                    <p:cNvCxnSpPr/>
                    <p:nvPr/>
                  </p:nvCxnSpPr>
                  <p:spPr>
                    <a:xfrm flipV="1">
                      <a:off x="6231818" y="4610988"/>
                      <a:ext cx="623283" cy="221265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" name="Straight Arrow Connector 98"/>
                    <p:cNvCxnSpPr/>
                    <p:nvPr/>
                  </p:nvCxnSpPr>
                  <p:spPr>
                    <a:xfrm flipV="1">
                      <a:off x="6181387" y="4519638"/>
                      <a:ext cx="585156" cy="331706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0" name="Straight Arrow Connector 99"/>
                    <p:cNvCxnSpPr/>
                    <p:nvPr/>
                  </p:nvCxnSpPr>
                  <p:spPr>
                    <a:xfrm flipV="1">
                      <a:off x="6197297" y="4445248"/>
                      <a:ext cx="455005" cy="381613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94" name="Arc 93"/>
                <p:cNvSpPr/>
                <p:nvPr/>
              </p:nvSpPr>
              <p:spPr>
                <a:xfrm>
                  <a:off x="6787398" y="4352202"/>
                  <a:ext cx="331684" cy="461289"/>
                </a:xfrm>
                <a:prstGeom prst="arc">
                  <a:avLst/>
                </a:prstGeom>
                <a:ln w="9525" cap="flat" cmpd="sng" algn="ctr">
                  <a:solidFill>
                    <a:schemeClr val="accent1"/>
                  </a:solidFill>
                  <a:prstDash val="solid"/>
                  <a:round/>
                  <a:headEnd type="arrow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Arc 102"/>
                <p:cNvSpPr/>
                <p:nvPr/>
              </p:nvSpPr>
              <p:spPr>
                <a:xfrm rot="3506917">
                  <a:off x="6754167" y="4817550"/>
                  <a:ext cx="331684" cy="461289"/>
                </a:xfrm>
                <a:prstGeom prst="arc">
                  <a:avLst/>
                </a:prstGeom>
                <a:ln w="9525" cap="flat" cmpd="sng" algn="ctr">
                  <a:solidFill>
                    <a:schemeClr val="accent1"/>
                  </a:solidFill>
                  <a:prstDash val="solid"/>
                  <a:round/>
                  <a:headEnd type="arrow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2" name="Straight Arrow Connector 101"/>
              <p:cNvCxnSpPr/>
              <p:nvPr/>
            </p:nvCxnSpPr>
            <p:spPr>
              <a:xfrm flipV="1">
                <a:off x="5954452" y="4212699"/>
                <a:ext cx="220547" cy="70989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55974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2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1842" y="27476"/>
            <a:ext cx="3178558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The “New” Correlator</a:t>
            </a:r>
            <a:endParaRPr lang="en-US" sz="21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19173"/>
              </p:ext>
            </p:extLst>
          </p:nvPr>
        </p:nvGraphicFramePr>
        <p:xfrm>
          <a:off x="76200" y="2031173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650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2031173"/>
                        <a:ext cx="3098800" cy="774700"/>
                      </a:xfrm>
                      <a:prstGeom prst="rect">
                        <a:avLst/>
                      </a:prstGeom>
                      <a:solidFill>
                        <a:schemeClr val="accent2">
                          <a:alpha val="13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6200" y="553413"/>
            <a:ext cx="6092608" cy="807503"/>
            <a:chOff x="79592" y="637025"/>
            <a:chExt cx="6092608" cy="807503"/>
          </a:xfrm>
        </p:grpSpPr>
        <p:sp>
          <p:nvSpPr>
            <p:cNvPr id="31" name="TextBox 30"/>
            <p:cNvSpPr txBox="1"/>
            <p:nvPr/>
          </p:nvSpPr>
          <p:spPr>
            <a:xfrm>
              <a:off x="79592" y="637025"/>
              <a:ext cx="58929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he correlator is constructed for each event plane </a:t>
              </a:r>
              <a:endParaRPr lang="en-US" sz="2000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050834"/>
                </p:ext>
              </p:extLst>
            </p:nvPr>
          </p:nvGraphicFramePr>
          <p:xfrm>
            <a:off x="5822950" y="714997"/>
            <a:ext cx="349250" cy="330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651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22950" y="714997"/>
                          <a:ext cx="349250" cy="33086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45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1125864" y="1044418"/>
              <a:ext cx="44133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v</a:t>
              </a:r>
              <a:r>
                <a:rPr lang="en-US" sz="2000" dirty="0" smtClean="0"/>
                <a:t>ia a ratio of two correlation functions</a:t>
              </a:r>
              <a:endParaRPr lang="en-US" sz="2000" dirty="0"/>
            </a:p>
          </p:txBody>
        </p:sp>
      </p:grpSp>
      <p:grpSp>
        <p:nvGrpSpPr>
          <p:cNvPr id="13313" name="Group 13312"/>
          <p:cNvGrpSpPr/>
          <p:nvPr/>
        </p:nvGrpSpPr>
        <p:grpSpPr>
          <a:xfrm>
            <a:off x="3730363" y="1447800"/>
            <a:ext cx="3147016" cy="956497"/>
            <a:chOff x="3730363" y="1447800"/>
            <a:chExt cx="3147016" cy="956497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227385"/>
                </p:ext>
              </p:extLst>
            </p:nvPr>
          </p:nvGraphicFramePr>
          <p:xfrm>
            <a:off x="4688673" y="1447800"/>
            <a:ext cx="90320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652" name="Equation" r:id="rId9" imgW="583920" imgH="241200" progId="Equation.DSMT4">
                    <p:embed/>
                  </p:oleObj>
                </mc:Choice>
                <mc:Fallback>
                  <p:oleObj name="Equation" r:id="rId9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88673" y="1447800"/>
                          <a:ext cx="903205" cy="373063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6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3730363" y="1757966"/>
              <a:ext cx="314701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dirty="0" smtClean="0"/>
                <a:t>uantifies charge separation </a:t>
              </a:r>
            </a:p>
            <a:p>
              <a:r>
                <a:rPr lang="en-US" dirty="0"/>
                <a:t>a</a:t>
              </a:r>
              <a:r>
                <a:rPr lang="en-US" dirty="0" smtClean="0"/>
                <a:t>long the B-field</a:t>
              </a:r>
              <a:endParaRPr lang="en-US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657600" y="2364513"/>
            <a:ext cx="2771775" cy="1944460"/>
            <a:chOff x="3657600" y="2759040"/>
            <a:chExt cx="2771775" cy="1944460"/>
          </a:xfrm>
        </p:grpSpPr>
        <p:grpSp>
          <p:nvGrpSpPr>
            <p:cNvPr id="38" name="Group 37"/>
            <p:cNvGrpSpPr/>
            <p:nvPr/>
          </p:nvGrpSpPr>
          <p:grpSpPr>
            <a:xfrm>
              <a:off x="3657600" y="2759040"/>
              <a:ext cx="2621419" cy="1944460"/>
              <a:chOff x="3959372" y="394080"/>
              <a:chExt cx="2621419" cy="194446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3959372" y="394080"/>
                <a:ext cx="2621419" cy="1944460"/>
                <a:chOff x="3959372" y="394080"/>
                <a:chExt cx="2621419" cy="194446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44" name="Picture 43"/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45" name="Straight Arrow Connector 44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0" name="Straight Arrow Connector 39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Rectangle 60"/>
            <p:cNvSpPr/>
            <p:nvPr/>
          </p:nvSpPr>
          <p:spPr>
            <a:xfrm>
              <a:off x="6276975" y="2923355"/>
              <a:ext cx="152400" cy="16424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 flipV="1">
            <a:off x="5299766" y="3488992"/>
            <a:ext cx="1278022" cy="2"/>
          </a:xfrm>
          <a:prstGeom prst="straightConnector1">
            <a:avLst/>
          </a:prstGeom>
          <a:ln w="34925" cmpd="sng"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14" name="Group 13313"/>
          <p:cNvGrpSpPr/>
          <p:nvPr/>
        </p:nvGrpSpPr>
        <p:grpSpPr>
          <a:xfrm>
            <a:off x="5904594" y="2788339"/>
            <a:ext cx="3110344" cy="1265268"/>
            <a:chOff x="5904594" y="2788339"/>
            <a:chExt cx="3110344" cy="1265268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967662"/>
                </p:ext>
              </p:extLst>
            </p:nvPr>
          </p:nvGraphicFramePr>
          <p:xfrm>
            <a:off x="6831407" y="2788339"/>
            <a:ext cx="913657" cy="397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653" name="Equation" r:id="rId13" imgW="583920" imgH="253800" progId="Equation.DSMT4">
                    <p:embed/>
                  </p:oleObj>
                </mc:Choice>
                <mc:Fallback>
                  <p:oleObj name="Equation" r:id="rId13" imgW="5839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31407" y="2788339"/>
                          <a:ext cx="913657" cy="39724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16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5904594" y="3130277"/>
              <a:ext cx="311034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dirty="0" smtClean="0"/>
                <a:t>uantifies charge separation</a:t>
              </a:r>
            </a:p>
            <a:p>
              <a:r>
                <a:rPr lang="en-US" dirty="0"/>
                <a:t>p</a:t>
              </a:r>
              <a:r>
                <a:rPr lang="en-US" dirty="0" smtClean="0"/>
                <a:t>erpendicular to the B-field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(measures only background)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3316" name="Group 13315"/>
          <p:cNvGrpSpPr/>
          <p:nvPr/>
        </p:nvGrpSpPr>
        <p:grpSpPr>
          <a:xfrm>
            <a:off x="487806" y="5184234"/>
            <a:ext cx="8433793" cy="987966"/>
            <a:chOff x="487806" y="5184234"/>
            <a:chExt cx="8433793" cy="987966"/>
          </a:xfrm>
        </p:grpSpPr>
        <p:grpSp>
          <p:nvGrpSpPr>
            <p:cNvPr id="59" name="Group 58"/>
            <p:cNvGrpSpPr/>
            <p:nvPr/>
          </p:nvGrpSpPr>
          <p:grpSpPr>
            <a:xfrm>
              <a:off x="487806" y="5184234"/>
              <a:ext cx="8433793" cy="710769"/>
              <a:chOff x="673973" y="4532480"/>
              <a:chExt cx="8433793" cy="710769"/>
            </a:xfrm>
          </p:grpSpPr>
          <p:graphicFrame>
            <p:nvGraphicFramePr>
              <p:cNvPr id="5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2468798"/>
                  </p:ext>
                </p:extLst>
              </p:nvPr>
            </p:nvGraphicFramePr>
            <p:xfrm>
              <a:off x="1371600" y="4864095"/>
              <a:ext cx="897998" cy="379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654" name="Equation" r:id="rId15" imgW="571320" imgH="241200" progId="Equation.DSMT4">
                      <p:embed/>
                    </p:oleObj>
                  </mc:Choice>
                  <mc:Fallback>
                    <p:oleObj name="Equation" r:id="rId15" imgW="5713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371600" y="4864095"/>
                            <a:ext cx="897998" cy="3791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8511047"/>
                  </p:ext>
                </p:extLst>
              </p:nvPr>
            </p:nvGraphicFramePr>
            <p:xfrm>
              <a:off x="2726798" y="4840148"/>
              <a:ext cx="883748" cy="3927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655" name="Equation" r:id="rId17" imgW="571320" imgH="253800" progId="Equation.DSMT4">
                      <p:embed/>
                    </p:oleObj>
                  </mc:Choice>
                  <mc:Fallback>
                    <p:oleObj name="Equation" r:id="rId17" imgW="57132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726798" y="4840148"/>
                            <a:ext cx="883748" cy="3927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TextBox 55"/>
              <p:cNvSpPr txBox="1"/>
              <p:nvPr/>
            </p:nvSpPr>
            <p:spPr>
              <a:xfrm>
                <a:off x="2195585" y="4844766"/>
                <a:ext cx="6335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  <a:r>
                  <a:rPr lang="en-US" dirty="0" smtClean="0"/>
                  <a:t>nd </a:t>
                </a:r>
                <a:endParaRPr lang="en-US" dirty="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421593" y="4829175"/>
                <a:ext cx="56861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are both insensitive to CME-driven charge separation</a:t>
                </a:r>
                <a:endParaRPr lang="en-US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73973" y="4532480"/>
                <a:ext cx="697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0" u="sng" dirty="0" smtClean="0"/>
                  <a:t>Note</a:t>
                </a:r>
                <a:endParaRPr lang="en-US" b="1" i="0" u="sng" dirty="0"/>
              </a:p>
            </p:txBody>
          </p:sp>
        </p:grpSp>
        <p:sp>
          <p:nvSpPr>
            <p:cNvPr id="63" name="Rectangle 62"/>
            <p:cNvSpPr/>
            <p:nvPr/>
          </p:nvSpPr>
          <p:spPr>
            <a:xfrm>
              <a:off x="2981778" y="5802868"/>
              <a:ext cx="34932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(they measure </a:t>
              </a:r>
              <a:r>
                <a:rPr lang="en-US" dirty="0">
                  <a:solidFill>
                    <a:srgbClr val="0070C0"/>
                  </a:solidFill>
                </a:rPr>
                <a:t>only background)</a:t>
              </a:r>
            </a:p>
          </p:txBody>
        </p:sp>
      </p:grpSp>
      <p:sp>
        <p:nvSpPr>
          <p:cNvPr id="13317" name="Rectangle 13316"/>
          <p:cNvSpPr/>
          <p:nvPr/>
        </p:nvSpPr>
        <p:spPr>
          <a:xfrm>
            <a:off x="6981574" y="514530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600" dirty="0"/>
              <a:t>N. Magdy et al. </a:t>
            </a:r>
            <a:endParaRPr lang="da-DK" sz="1600" dirty="0" smtClean="0"/>
          </a:p>
          <a:p>
            <a:r>
              <a:rPr lang="da-DK" sz="1600" dirty="0" smtClean="0"/>
              <a:t>arXiv</a:t>
            </a:r>
            <a:r>
              <a:rPr lang="da-DK" sz="1600" dirty="0"/>
              <a:t>: 1710.01717</a:t>
            </a:r>
            <a:endParaRPr lang="en-US" sz="1600" dirty="0"/>
          </a:p>
        </p:txBody>
      </p:sp>
      <p:grpSp>
        <p:nvGrpSpPr>
          <p:cNvPr id="13320" name="Group 13319"/>
          <p:cNvGrpSpPr/>
          <p:nvPr/>
        </p:nvGrpSpPr>
        <p:grpSpPr>
          <a:xfrm>
            <a:off x="272497" y="4364573"/>
            <a:ext cx="8543805" cy="646331"/>
            <a:chOff x="272497" y="4364573"/>
            <a:chExt cx="8543805" cy="646331"/>
          </a:xfrm>
        </p:grpSpPr>
        <p:sp>
          <p:nvSpPr>
            <p:cNvPr id="13312" name="Rectangle 13311"/>
            <p:cNvSpPr/>
            <p:nvPr/>
          </p:nvSpPr>
          <p:spPr>
            <a:xfrm>
              <a:off x="272497" y="4364573"/>
              <a:ext cx="854380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The </a:t>
              </a:r>
              <a:r>
                <a:rPr lang="en-US" dirty="0" smtClean="0">
                  <a:solidFill>
                    <a:srgbClr val="FF0000"/>
                  </a:solidFill>
                </a:rPr>
                <a:t>             correlator measures the </a:t>
              </a:r>
              <a:r>
                <a:rPr lang="en-US" dirty="0">
                  <a:solidFill>
                    <a:srgbClr val="FF0000"/>
                  </a:solidFill>
                </a:rPr>
                <a:t>magnitude of charge separation parallel to </a:t>
              </a:r>
              <a:endParaRPr lang="en-US" dirty="0" smtClean="0">
                <a:solidFill>
                  <a:srgbClr val="FF0000"/>
                </a:solidFill>
              </a:endParaRPr>
            </a:p>
            <a:p>
              <a:r>
                <a:rPr lang="en-US" dirty="0" smtClean="0">
                  <a:solidFill>
                    <a:srgbClr val="FF0000"/>
                  </a:solidFill>
                </a:rPr>
                <a:t>the B-field, relative </a:t>
              </a:r>
              <a:r>
                <a:rPr lang="en-US" dirty="0">
                  <a:solidFill>
                    <a:srgbClr val="FF0000"/>
                  </a:solidFill>
                </a:rPr>
                <a:t>to that for charge separation perpendicular to the </a:t>
              </a:r>
              <a:r>
                <a:rPr lang="en-US" dirty="0" smtClean="0">
                  <a:solidFill>
                    <a:srgbClr val="FF0000"/>
                  </a:solidFill>
                </a:rPr>
                <a:t>B-field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3318" name="Object 133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576578"/>
                </p:ext>
              </p:extLst>
            </p:nvPr>
          </p:nvGraphicFramePr>
          <p:xfrm>
            <a:off x="990600" y="4412970"/>
            <a:ext cx="788643" cy="325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656" name="Equation" r:id="rId19" imgW="583920" imgH="241200" progId="Equation.DSMT4">
                    <p:embed/>
                  </p:oleObj>
                </mc:Choice>
                <mc:Fallback>
                  <p:oleObj name="Equation" r:id="rId19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90600" y="4412970"/>
                          <a:ext cx="788643" cy="325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Straight Arrow Connector 2"/>
          <p:cNvCxnSpPr/>
          <p:nvPr/>
        </p:nvCxnSpPr>
        <p:spPr>
          <a:xfrm>
            <a:off x="1600200" y="2806811"/>
            <a:ext cx="0" cy="1576234"/>
          </a:xfrm>
          <a:prstGeom prst="straightConnector1">
            <a:avLst/>
          </a:prstGeom>
          <a:ln w="25400" cmpd="sng">
            <a:solidFill>
              <a:srgbClr val="FF0000"/>
            </a:solidFill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30558093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1842" y="27476"/>
            <a:ext cx="6100023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The “New” Correlator – Correlation Functions</a:t>
            </a:r>
            <a:endParaRPr lang="en-US" sz="21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75903"/>
              </p:ext>
            </p:extLst>
          </p:nvPr>
        </p:nvGraphicFramePr>
        <p:xfrm>
          <a:off x="78348" y="491087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870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48" y="491087"/>
                        <a:ext cx="3098800" cy="774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3078020" y="2551340"/>
            <a:ext cx="2771775" cy="1944460"/>
            <a:chOff x="3657600" y="2759040"/>
            <a:chExt cx="2771775" cy="1944460"/>
          </a:xfrm>
        </p:grpSpPr>
        <p:grpSp>
          <p:nvGrpSpPr>
            <p:cNvPr id="38" name="Group 37"/>
            <p:cNvGrpSpPr/>
            <p:nvPr/>
          </p:nvGrpSpPr>
          <p:grpSpPr>
            <a:xfrm>
              <a:off x="3657600" y="2759040"/>
              <a:ext cx="2621419" cy="1944460"/>
              <a:chOff x="3959372" y="394080"/>
              <a:chExt cx="2621419" cy="194446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3959372" y="394080"/>
                <a:ext cx="2621419" cy="1944460"/>
                <a:chOff x="3959372" y="394080"/>
                <a:chExt cx="2621419" cy="194446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44" name="Picture 43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45" name="Straight Arrow Connector 44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0" name="Straight Arrow Connector 39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Rectangle 60"/>
            <p:cNvSpPr/>
            <p:nvPr/>
          </p:nvSpPr>
          <p:spPr>
            <a:xfrm>
              <a:off x="6276975" y="2923355"/>
              <a:ext cx="152400" cy="16424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 flipV="1">
            <a:off x="4767759" y="3673575"/>
            <a:ext cx="975932" cy="2"/>
          </a:xfrm>
          <a:prstGeom prst="straightConnector1">
            <a:avLst/>
          </a:prstGeom>
          <a:ln w="34925" cmpd="sng"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23646"/>
              </p:ext>
            </p:extLst>
          </p:nvPr>
        </p:nvGraphicFramePr>
        <p:xfrm>
          <a:off x="3429000" y="1770039"/>
          <a:ext cx="2202112" cy="63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871"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1770039"/>
                        <a:ext cx="2202112" cy="63993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7000"/>
                        </a:srgb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5182"/>
              </p:ext>
            </p:extLst>
          </p:nvPr>
        </p:nvGraphicFramePr>
        <p:xfrm>
          <a:off x="5883055" y="3697288"/>
          <a:ext cx="22018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872" name="Equation" r:id="rId11" imgW="1485720" imgH="685800" progId="Equation.DSMT4">
                  <p:embed/>
                </p:oleObj>
              </mc:Choice>
              <mc:Fallback>
                <p:oleObj name="Equation" r:id="rId11" imgW="1485720" imgH="6858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3055" y="3697288"/>
                        <a:ext cx="2201863" cy="10160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8000"/>
                        </a:srgbClr>
                      </a:solidFill>
                      <a:ln>
                        <a:solidFill>
                          <a:srgbClr val="33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964615" y="1624166"/>
            <a:ext cx="2736047" cy="1483486"/>
            <a:chOff x="6153492" y="1415132"/>
            <a:chExt cx="2736047" cy="148348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2259398"/>
                    </p:ext>
                  </p:extLst>
                </p:nvPr>
              </p:nvGraphicFramePr>
              <p:xfrm>
                <a:off x="6153492" y="1415132"/>
                <a:ext cx="2736047" cy="74349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873" name="Equation" r:id="rId13" imgW="2336760" imgH="634680" progId="Equation.DSMT4">
                        <p:embed/>
                      </p:oleObj>
                    </mc:Choice>
                    <mc:Fallback>
                      <p:oleObj name="Equation" r:id="rId13" imgW="2336760" imgH="634680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3492" y="1415132"/>
                              <a:ext cx="2736047" cy="743491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25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2259398"/>
                    </p:ext>
                  </p:extLst>
                </p:nvPr>
              </p:nvGraphicFramePr>
              <p:xfrm>
                <a:off x="6153492" y="1415132"/>
                <a:ext cx="2736047" cy="74349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573" name="Equation" r:id="rId15" imgW="2336760" imgH="634680" progId="Equation.DSMT4">
                        <p:embed/>
                      </p:oleObj>
                    </mc:Choice>
                    <mc:Fallback>
                      <p:oleObj name="Equation" r:id="rId15" imgW="2336760" imgH="634680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3492" y="1415132"/>
                              <a:ext cx="2736047" cy="743491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25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7521515" y="2560064"/>
                  <a:ext cx="940514" cy="338554"/>
                </a:xfrm>
                <a:prstGeom prst="rect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n = #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a14:m>
                  <a:endParaRPr lang="en-US" baseline="30000" dirty="0"/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1515" y="2560064"/>
                  <a:ext cx="940514" cy="338554"/>
                </a:xfrm>
                <a:prstGeom prst="rect">
                  <a:avLst/>
                </a:prstGeom>
                <a:blipFill>
                  <a:blip r:embed="rId17"/>
                  <a:stretch>
                    <a:fillRect l="-3205" t="-3448" b="-18966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6494287" y="2559668"/>
                  <a:ext cx="940514" cy="338554"/>
                </a:xfrm>
                <a:prstGeom prst="rect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p = #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a14:m>
                  <a:endParaRPr lang="en-US" baseline="30000" dirty="0"/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287" y="2559668"/>
                  <a:ext cx="940514" cy="338554"/>
                </a:xfrm>
                <a:prstGeom prst="rect">
                  <a:avLst/>
                </a:prstGeom>
                <a:blipFill>
                  <a:blip r:embed="rId18"/>
                  <a:stretch>
                    <a:fillRect l="-2548" t="-3448" b="-18966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8528628"/>
                    </p:ext>
                  </p:extLst>
                </p:nvPr>
              </p:nvGraphicFramePr>
              <p:xfrm>
                <a:off x="7011486" y="2207376"/>
                <a:ext cx="1268576" cy="326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874" name="Equation" r:id="rId19" imgW="888840" imgH="228600" progId="Equation.DSMT4">
                        <p:embed/>
                      </p:oleObj>
                    </mc:Choice>
                    <mc:Fallback>
                      <p:oleObj name="Equation" r:id="rId19" imgW="888840" imgH="22860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11486" y="2207376"/>
                              <a:ext cx="1268576" cy="326205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32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8528628"/>
                    </p:ext>
                  </p:extLst>
                </p:nvPr>
              </p:nvGraphicFramePr>
              <p:xfrm>
                <a:off x="7011486" y="2207376"/>
                <a:ext cx="1268576" cy="326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574" name="Equation" r:id="rId21" imgW="888840" imgH="228600" progId="Equation.DSMT4">
                        <p:embed/>
                      </p:oleObj>
                    </mc:Choice>
                    <mc:Fallback>
                      <p:oleObj name="Equation" r:id="rId21" imgW="888840" imgH="22860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11486" y="2207376"/>
                              <a:ext cx="1268576" cy="326205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32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21842" y="3059368"/>
            <a:ext cx="3521899" cy="1788105"/>
            <a:chOff x="-34874" y="3649510"/>
            <a:chExt cx="3692473" cy="178810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401755"/>
                </p:ext>
              </p:extLst>
            </p:nvPr>
          </p:nvGraphicFramePr>
          <p:xfrm>
            <a:off x="937584" y="3649510"/>
            <a:ext cx="1214741" cy="358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875" name="Equation" r:id="rId23" imgW="774360" imgH="228600" progId="Equation.DSMT4">
                    <p:embed/>
                  </p:oleObj>
                </mc:Choice>
                <mc:Fallback>
                  <p:oleObj name="Equation" r:id="rId23" imgW="774360" imgH="2286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37584" y="3649510"/>
                          <a:ext cx="1214741" cy="35844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5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-34874" y="3960287"/>
              <a:ext cx="3692473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dirty="0"/>
                <a:t>i</a:t>
              </a:r>
              <a:r>
                <a:rPr lang="en-US" dirty="0" smtClean="0"/>
                <a:t>s obtained </a:t>
              </a:r>
              <a:r>
                <a:rPr lang="en-US" dirty="0"/>
                <a:t>from the same events, following random reassignment (shuffling) of </a:t>
              </a:r>
              <a:endParaRPr lang="en-US" dirty="0" smtClean="0"/>
            </a:p>
            <a:p>
              <a:pPr algn="l"/>
              <a:r>
                <a:rPr lang="en-US" b="1" dirty="0" smtClean="0"/>
                <a:t>only</a:t>
              </a:r>
              <a:r>
                <a:rPr lang="en-US" dirty="0" smtClean="0"/>
                <a:t> the </a:t>
              </a:r>
              <a:r>
                <a:rPr lang="en-US" dirty="0"/>
                <a:t>charge of </a:t>
              </a:r>
              <a:r>
                <a:rPr lang="en-US" dirty="0" smtClean="0"/>
                <a:t>each </a:t>
              </a:r>
            </a:p>
            <a:p>
              <a:pPr algn="l"/>
              <a:r>
                <a:rPr lang="en-US" dirty="0" smtClean="0"/>
                <a:t>particle </a:t>
              </a:r>
              <a:r>
                <a:rPr lang="en-US" dirty="0"/>
                <a:t>in an event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33530" y="1689905"/>
            <a:ext cx="3310994" cy="1229602"/>
            <a:chOff x="-58483" y="1860601"/>
            <a:chExt cx="3372462" cy="12296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-58483" y="2166873"/>
                  <a:ext cx="3372462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lang="en-US" i="0" dirty="0" smtClean="0">
                      <a:solidFill>
                        <a:srgbClr val="000099"/>
                      </a:solidFill>
                    </a:rPr>
                    <a:t>is </a:t>
                  </a:r>
                  <a:r>
                    <a:rPr lang="en-US" i="0" dirty="0">
                      <a:solidFill>
                        <a:srgbClr val="000099"/>
                      </a:solidFill>
                    </a:rPr>
                    <a:t>the distribution over events, of the </a:t>
                  </a:r>
                  <a:r>
                    <a:rPr lang="en-US" i="0" dirty="0" smtClean="0">
                      <a:solidFill>
                        <a:srgbClr val="000099"/>
                      </a:solidFill>
                    </a:rPr>
                    <a:t> event-by-event </a:t>
                  </a:r>
                  <a:r>
                    <a:rPr lang="en-US" i="0" dirty="0">
                      <a:solidFill>
                        <a:srgbClr val="000099"/>
                      </a:solidFill>
                    </a:rPr>
                    <a:t>averaged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n-US" b="0" i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</m:oMath>
                  </a14:m>
                  <a:endParaRPr lang="en-US" i="0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8483" y="2166873"/>
                  <a:ext cx="3372462" cy="923330"/>
                </a:xfrm>
                <a:prstGeom prst="rect">
                  <a:avLst/>
                </a:prstGeom>
                <a:blipFill>
                  <a:blip r:embed="rId25"/>
                  <a:stretch>
                    <a:fillRect l="-1657" t="-3289" r="-184"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5967916"/>
                    </p:ext>
                  </p:extLst>
                </p:nvPr>
              </p:nvGraphicFramePr>
              <p:xfrm>
                <a:off x="916868" y="1860601"/>
                <a:ext cx="988132" cy="3784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876" name="Equation" r:id="rId26" imgW="596880" imgH="228600" progId="Equation.DSMT4">
                        <p:embed/>
                      </p:oleObj>
                    </mc:Choice>
                    <mc:Fallback>
                      <p:oleObj name="Equation" r:id="rId26" imgW="596880" imgH="2286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16868" y="1860601"/>
                              <a:ext cx="988132" cy="378434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35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5967916"/>
                    </p:ext>
                  </p:extLst>
                </p:nvPr>
              </p:nvGraphicFramePr>
              <p:xfrm>
                <a:off x="916868" y="1860601"/>
                <a:ext cx="988132" cy="3784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576" name="Equation" r:id="rId28" imgW="596880" imgH="228600" progId="Equation.DSMT4">
                        <p:embed/>
                      </p:oleObj>
                    </mc:Choice>
                    <mc:Fallback>
                      <p:oleObj name="Equation" r:id="rId28" imgW="596880" imgH="2286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16868" y="1860601"/>
                              <a:ext cx="988132" cy="378434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35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2" name="Rectangle 11"/>
          <p:cNvSpPr/>
          <p:nvPr/>
        </p:nvSpPr>
        <p:spPr>
          <a:xfrm>
            <a:off x="35866" y="1231026"/>
            <a:ext cx="8201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 smtClean="0">
                <a:solidFill>
                  <a:srgbClr val="FF0000"/>
                </a:solidFill>
              </a:rPr>
              <a:t>Correlation functions are </a:t>
            </a:r>
            <a:r>
              <a:rPr lang="en-US" b="1" i="0" dirty="0">
                <a:solidFill>
                  <a:srgbClr val="FF0000"/>
                </a:solidFill>
              </a:rPr>
              <a:t>constructed from the ratio of two distributions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43493"/>
              </p:ext>
            </p:extLst>
          </p:nvPr>
        </p:nvGraphicFramePr>
        <p:xfrm>
          <a:off x="24779" y="4994646"/>
          <a:ext cx="47482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877" name="Equation" r:id="rId30" imgW="2869920" imgH="228600" progId="Equation.DSMT4">
                  <p:embed/>
                </p:oleObj>
              </mc:Choice>
              <mc:Fallback>
                <p:oleObj name="Equation" r:id="rId30" imgW="2869920" imgH="22860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4779" y="4994646"/>
                        <a:ext cx="4748213" cy="3778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81220"/>
              </p:ext>
            </p:extLst>
          </p:nvPr>
        </p:nvGraphicFramePr>
        <p:xfrm>
          <a:off x="35866" y="5433186"/>
          <a:ext cx="39417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878" name="Equation" r:id="rId32" imgW="2514600" imgH="228600" progId="Equation.DSMT4">
                  <p:embed/>
                </p:oleObj>
              </mc:Choice>
              <mc:Fallback>
                <p:oleObj name="Equation" r:id="rId32" imgW="2514600" imgH="22860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866" y="5433186"/>
                        <a:ext cx="3941763" cy="3571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725486" y="479167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u="sng" dirty="0">
                <a:solidFill>
                  <a:srgbClr val="FB1525"/>
                </a:solidFill>
              </a:rPr>
              <a:t>contributions from CME-driven charge </a:t>
            </a:r>
            <a:r>
              <a:rPr lang="en-US" u="sng" dirty="0" smtClean="0">
                <a:solidFill>
                  <a:srgbClr val="FB1525"/>
                </a:solidFill>
              </a:rPr>
              <a:t>separation, vanish for this </a:t>
            </a:r>
          </a:p>
          <a:p>
            <a:r>
              <a:rPr lang="en-US" u="sng" dirty="0" smtClean="0">
                <a:solidFill>
                  <a:srgbClr val="FB1525"/>
                </a:solidFill>
              </a:rPr>
              <a:t>correlation function</a:t>
            </a:r>
            <a:endParaRPr lang="en-US" dirty="0"/>
          </a:p>
        </p:txBody>
      </p:sp>
      <p:sp>
        <p:nvSpPr>
          <p:cNvPr id="69" name="Rectangle 68"/>
          <p:cNvSpPr/>
          <p:nvPr/>
        </p:nvSpPr>
        <p:spPr>
          <a:xfrm>
            <a:off x="6914417" y="429201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600" dirty="0"/>
              <a:t>N. Magdy et al. </a:t>
            </a:r>
            <a:endParaRPr lang="da-DK" sz="1600" dirty="0" smtClean="0"/>
          </a:p>
          <a:p>
            <a:r>
              <a:rPr lang="da-DK" sz="1600" dirty="0" smtClean="0"/>
              <a:t>arXiv</a:t>
            </a:r>
            <a:r>
              <a:rPr lang="da-DK" sz="1600" dirty="0"/>
              <a:t>: 1710.01717</a:t>
            </a:r>
            <a:endParaRPr lang="en-US" sz="16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5655147" y="3113847"/>
            <a:ext cx="3469219" cy="369332"/>
            <a:chOff x="5692091" y="3113847"/>
            <a:chExt cx="3469219" cy="369332"/>
          </a:xfrm>
        </p:grpSpPr>
        <p:sp>
          <p:nvSpPr>
            <p:cNvPr id="16" name="TextBox 15"/>
            <p:cNvSpPr txBox="1"/>
            <p:nvPr/>
          </p:nvSpPr>
          <p:spPr>
            <a:xfrm>
              <a:off x="5692091" y="3113847"/>
              <a:ext cx="3469219" cy="3693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</a:t>
              </a:r>
              <a:r>
                <a:rPr lang="en-US" sz="1700" b="1" i="0" dirty="0" smtClean="0">
                  <a:solidFill>
                    <a:schemeClr val="bg2">
                      <a:lumMod val="25000"/>
                    </a:schemeClr>
                  </a:solidFill>
                </a:rPr>
                <a:t>measures charge separation</a:t>
              </a:r>
              <a:endParaRPr lang="en-US" sz="1700" b="1" i="0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453121"/>
                </p:ext>
              </p:extLst>
            </p:nvPr>
          </p:nvGraphicFramePr>
          <p:xfrm>
            <a:off x="5743653" y="3161523"/>
            <a:ext cx="3714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879" name="Equation" r:id="rId34" imgW="228600" imgH="177480" progId="Equation.DSMT4">
                    <p:embed/>
                  </p:oleObj>
                </mc:Choice>
                <mc:Fallback>
                  <p:oleObj name="Equation" r:id="rId34" imgW="228600" imgH="1774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743653" y="3161523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35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925463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/>
          <a:srcRect l="28109" t="3392" r="32898" b="86122"/>
          <a:stretch/>
        </p:blipFill>
        <p:spPr>
          <a:xfrm>
            <a:off x="4292408" y="708907"/>
            <a:ext cx="1981200" cy="533400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XIII Workshop on Particle Correlations and Femtoscopy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1842" y="27476"/>
            <a:ext cx="6100023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The “New” Correlator &amp; Correlation Functions</a:t>
            </a:r>
            <a:endParaRPr lang="en-US" sz="21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5394"/>
              </p:ext>
            </p:extLst>
          </p:nvPr>
        </p:nvGraphicFramePr>
        <p:xfrm>
          <a:off x="78348" y="491087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80" name="Equation" r:id="rId6" imgW="1930320" imgH="482400" progId="Equation.DSMT4">
                  <p:embed/>
                </p:oleObj>
              </mc:Choice>
              <mc:Fallback>
                <p:oleObj name="Equation" r:id="rId6" imgW="1930320" imgH="482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348" y="491087"/>
                        <a:ext cx="3098800" cy="774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21842" y="2782626"/>
            <a:ext cx="2328012" cy="1856467"/>
            <a:chOff x="3657600" y="2759040"/>
            <a:chExt cx="2771775" cy="1944460"/>
          </a:xfrm>
        </p:grpSpPr>
        <p:grpSp>
          <p:nvGrpSpPr>
            <p:cNvPr id="38" name="Group 37"/>
            <p:cNvGrpSpPr/>
            <p:nvPr/>
          </p:nvGrpSpPr>
          <p:grpSpPr>
            <a:xfrm>
              <a:off x="3657600" y="2759040"/>
              <a:ext cx="2621419" cy="1944460"/>
              <a:chOff x="3959372" y="394080"/>
              <a:chExt cx="2621419" cy="194446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3959372" y="394080"/>
                <a:ext cx="2621419" cy="1944460"/>
                <a:chOff x="3959372" y="394080"/>
                <a:chExt cx="2621419" cy="194446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44" name="Picture 43"/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45" name="Straight Arrow Connector 44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0" name="Straight Arrow Connector 39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Rectangle 60"/>
            <p:cNvSpPr/>
            <p:nvPr/>
          </p:nvSpPr>
          <p:spPr>
            <a:xfrm>
              <a:off x="6276975" y="2923355"/>
              <a:ext cx="152400" cy="16424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 flipV="1">
            <a:off x="1693989" y="4191000"/>
            <a:ext cx="975932" cy="2"/>
          </a:xfrm>
          <a:prstGeom prst="straightConnector1">
            <a:avLst/>
          </a:prstGeom>
          <a:ln w="34925" cmpd="sng"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17545"/>
              </p:ext>
            </p:extLst>
          </p:nvPr>
        </p:nvGraphicFramePr>
        <p:xfrm>
          <a:off x="442740" y="2170653"/>
          <a:ext cx="2202112" cy="63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81" name="Equation" r:id="rId10" imgW="1485720" imgH="431640" progId="Equation.DSMT4">
                  <p:embed/>
                </p:oleObj>
              </mc:Choice>
              <mc:Fallback>
                <p:oleObj name="Equation" r:id="rId10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740" y="2170653"/>
                        <a:ext cx="2202112" cy="63993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7000"/>
                        </a:srgb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10191"/>
              </p:ext>
            </p:extLst>
          </p:nvPr>
        </p:nvGraphicFramePr>
        <p:xfrm>
          <a:off x="1729939" y="4237048"/>
          <a:ext cx="1957500" cy="90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82" name="Equation" r:id="rId12" imgW="1485720" imgH="685800" progId="Equation.DSMT4">
                  <p:embed/>
                </p:oleObj>
              </mc:Choice>
              <mc:Fallback>
                <p:oleObj name="Equation" r:id="rId12" imgW="1485720" imgH="685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29939" y="4237048"/>
                        <a:ext cx="1957500" cy="903244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8000"/>
                        </a:srgbClr>
                      </a:solidFill>
                      <a:ln>
                        <a:solidFill>
                          <a:srgbClr val="33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-71167" y="1303936"/>
            <a:ext cx="40545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B1525"/>
                </a:solidFill>
              </a:rPr>
              <a:t>Correlation functions are </a:t>
            </a:r>
            <a:r>
              <a:rPr lang="en-US" dirty="0">
                <a:solidFill>
                  <a:srgbClr val="FB1525"/>
                </a:solidFill>
              </a:rPr>
              <a:t>constructed </a:t>
            </a:r>
            <a:endParaRPr lang="en-US" dirty="0" smtClean="0">
              <a:solidFill>
                <a:srgbClr val="FB1525"/>
              </a:solidFill>
            </a:endParaRPr>
          </a:p>
          <a:p>
            <a:r>
              <a:rPr lang="en-US" dirty="0" smtClean="0">
                <a:solidFill>
                  <a:srgbClr val="FB1525"/>
                </a:solidFill>
              </a:rPr>
              <a:t>from Gaussian shaped distributions</a:t>
            </a:r>
            <a:endParaRPr lang="en-US" dirty="0">
              <a:solidFill>
                <a:srgbClr val="FB1525"/>
              </a:solidFill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02266"/>
              </p:ext>
            </p:extLst>
          </p:nvPr>
        </p:nvGraphicFramePr>
        <p:xfrm>
          <a:off x="1876892" y="5374621"/>
          <a:ext cx="72310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83" name="Equation" r:id="rId14" imgW="4368600" imgH="533160" progId="Equation.DSMT4">
                  <p:embed/>
                </p:oleObj>
              </mc:Choice>
              <mc:Fallback>
                <p:oleObj name="Equation" r:id="rId14" imgW="4368600" imgH="5331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6892" y="5374621"/>
                        <a:ext cx="7231063" cy="8810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6" t="10000" r="9738" b="13333"/>
          <a:stretch/>
        </p:blipFill>
        <p:spPr>
          <a:xfrm rot="5400000">
            <a:off x="4479064" y="744669"/>
            <a:ext cx="3894930" cy="48863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6" t="4444" r="9738" b="10000"/>
          <a:stretch/>
        </p:blipFill>
        <p:spPr>
          <a:xfrm rot="5400000">
            <a:off x="6775374" y="684456"/>
            <a:ext cx="2062479" cy="2674767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40739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IMATION_STYLE" val="Flying Arrow"/>
  <p:tag name="TEMP_ANIMATION_STYLE" val="Flying Arrow"/>
  <p:tag name="TEMP_EFFECTS_PREVIEW" val="1"/>
  <p:tag name="TEMP_SHOW_WITH_SHAPES" val="1"/>
  <p:tag name="TEMP_RECT_COLOR" val="55295"/>
  <p:tag name="TEMP_SHADOW" val="0"/>
  <p:tag name="TEMP_ENABLE_SOUND" val="1"/>
  <p:tag name="TEMP_SOUND" val="C:\Program Files\PowerPlugs\Animator\Sounds\Swish.wav"/>
  <p:tag name="TEMP_TITLEFADE" val="0"/>
  <p:tag name="TEMP_FADE_TO_GREY" val="1"/>
  <p:tag name="ISDEFTEXTURE" val="False"/>
  <p:tag name="TEXTURE" val="No"/>
  <p:tag name="PREVIEW_CLICKED" val="0"/>
  <p:tag name="FADE_TITLE" val="0"/>
  <p:tag name="SHOW_RECTANGLES" val="1"/>
  <p:tag name="FADE_AFTER_EFFECT" val="1"/>
  <p:tag name="ENABLE_SOUND" val="1"/>
  <p:tag name="PACKED_FLAG" val="0"/>
  <p:tag name="SHOW_PREVIEW" val="1"/>
  <p:tag name="SHADOW_SET" val="0"/>
  <p:tag name="SOUND_SET" val="C:\Program Files\PowerPlugs\Animator\Sounds\Swish.wav"/>
  <p:tag name="FIRST_SELECTED_SLID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217</TotalTime>
  <Words>1752</Words>
  <Application>Microsoft Office PowerPoint</Application>
  <PresentationFormat>On-screen Show (4:3)</PresentationFormat>
  <Paragraphs>365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Arial</vt:lpstr>
      <vt:lpstr>Cambria Math</vt:lpstr>
      <vt:lpstr>CMR10</vt:lpstr>
      <vt:lpstr>Comic Sans MS</vt:lpstr>
      <vt:lpstr>Lucida Sans Unicode</vt:lpstr>
      <vt:lpstr>Times New Roman</vt:lpstr>
      <vt:lpstr>TimesNewRomanPSMT</vt:lpstr>
      <vt:lpstr>Verdana</vt:lpstr>
      <vt:lpstr>Wingdings</vt:lpstr>
      <vt:lpstr>Wingdings 2</vt:lpstr>
      <vt:lpstr>Wingdings 3</vt:lpstr>
      <vt:lpstr>Concour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SB Nuclear Chemist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 Gerrit Holzmann</dc:creator>
  <cp:lastModifiedBy>rlacey</cp:lastModifiedBy>
  <cp:revision>4135</cp:revision>
  <dcterms:created xsi:type="dcterms:W3CDTF">2005-01-31T05:41:58Z</dcterms:created>
  <dcterms:modified xsi:type="dcterms:W3CDTF">2018-05-24T07:12:32Z</dcterms:modified>
</cp:coreProperties>
</file>